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6611" w:rsidRPr="00EC6611" w:rsidRDefault="00CB271D" w:rsidP="00EC661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ычислительная математика</w:t>
      </w:r>
    </w:p>
    <w:p w:rsidR="00FC1D03" w:rsidRDefault="00EC6611" w:rsidP="00EC6611">
      <w:pPr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EC6611">
        <w:rPr>
          <w:rFonts w:ascii="Times New Roman" w:hAnsi="Times New Roman" w:cs="Times New Roman"/>
          <w:b/>
          <w:sz w:val="28"/>
          <w:szCs w:val="28"/>
        </w:rPr>
        <w:t>Вариант – по последней цифре в номере зачетной книжки</w:t>
      </w:r>
    </w:p>
    <w:p w:rsidR="00991F7A" w:rsidRPr="003E2489" w:rsidRDefault="00991F7A" w:rsidP="00991F7A">
      <w:pPr>
        <w:rPr>
          <w:rFonts w:ascii="Times New Roman" w:hAnsi="Times New Roman" w:cs="Times New Roman"/>
          <w:b/>
          <w:sz w:val="28"/>
          <w:szCs w:val="28"/>
        </w:rPr>
      </w:pPr>
      <w:r w:rsidRPr="003E2489">
        <w:rPr>
          <w:rFonts w:ascii="Times New Roman" w:hAnsi="Times New Roman" w:cs="Times New Roman"/>
          <w:b/>
          <w:sz w:val="28"/>
          <w:szCs w:val="28"/>
        </w:rPr>
        <w:t>1. Решить следующие уравнения методом Ньютона с точностью до 0.01</w:t>
      </w:r>
    </w:p>
    <w:p w:rsidR="00991F7A" w:rsidRPr="00480069" w:rsidRDefault="00991F7A" w:rsidP="00991F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proofErr w:type="gramStart"/>
      <w:r>
        <w:rPr>
          <w:rFonts w:ascii="Times New Roman" w:hAnsi="Times New Roman" w:cs="Times New Roman"/>
          <w:sz w:val="28"/>
          <w:szCs w:val="28"/>
        </w:rPr>
        <w:t>0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80069">
        <w:rPr>
          <w:rFonts w:ascii="Times New Roman" w:hAnsi="Times New Roman" w:cs="Times New Roman"/>
          <w:position w:val="-6"/>
          <w:sz w:val="28"/>
          <w:szCs w:val="28"/>
        </w:rPr>
        <w:object w:dxaOrig="1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8pt;height:18pt" o:ole="">
            <v:imagedata r:id="rId5" o:title=""/>
          </v:shape>
          <o:OLEObject Type="Embed" ProgID="Equation.DSMT4" ShapeID="_x0000_i1025" DrawAspect="Content" ObjectID="_1663410043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91F7A" w:rsidRPr="00480069" w:rsidRDefault="00991F7A" w:rsidP="00991F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proofErr w:type="gramStart"/>
      <w:r>
        <w:rPr>
          <w:rFonts w:ascii="Times New Roman" w:hAnsi="Times New Roman" w:cs="Times New Roman"/>
          <w:sz w:val="28"/>
          <w:szCs w:val="28"/>
        </w:rPr>
        <w:t>1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80069">
        <w:rPr>
          <w:rFonts w:ascii="Times New Roman" w:hAnsi="Times New Roman" w:cs="Times New Roman"/>
          <w:position w:val="-6"/>
          <w:sz w:val="28"/>
          <w:szCs w:val="28"/>
        </w:rPr>
        <w:object w:dxaOrig="2380" w:dyaOrig="360">
          <v:shape id="_x0000_i1026" type="#_x0000_t75" style="width:118.8pt;height:18pt" o:ole="">
            <v:imagedata r:id="rId7" o:title=""/>
          </v:shape>
          <o:OLEObject Type="Embed" ProgID="Equation.DSMT4" ShapeID="_x0000_i1026" DrawAspect="Content" ObjectID="_1663410044" r:id="rId8"/>
        </w:object>
      </w:r>
    </w:p>
    <w:p w:rsidR="00991F7A" w:rsidRPr="00480069" w:rsidRDefault="00991F7A" w:rsidP="00991F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proofErr w:type="gramStart"/>
      <w:r>
        <w:rPr>
          <w:rFonts w:ascii="Times New Roman" w:hAnsi="Times New Roman" w:cs="Times New Roman"/>
          <w:sz w:val="28"/>
          <w:szCs w:val="28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80069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740" w:dyaOrig="360">
          <v:shape id="_x0000_i1027" type="#_x0000_t75" style="width:87pt;height:18pt" o:ole="">
            <v:imagedata r:id="rId9" o:title=""/>
          </v:shape>
          <o:OLEObject Type="Embed" ProgID="Equation.DSMT4" ShapeID="_x0000_i1027" DrawAspect="Content" ObjectID="_1663410045" r:id="rId10"/>
        </w:object>
      </w:r>
      <w:r w:rsidRPr="0048006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91F7A" w:rsidRPr="00480069" w:rsidRDefault="00991F7A" w:rsidP="00991F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3 </w:t>
      </w:r>
      <w:r w:rsidRPr="00480069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820" w:dyaOrig="360">
          <v:shape id="_x0000_i1028" type="#_x0000_t75" style="width:91.2pt;height:18pt" o:ole="">
            <v:imagedata r:id="rId11" o:title=""/>
          </v:shape>
          <o:OLEObject Type="Embed" ProgID="Equation.DSMT4" ShapeID="_x0000_i1028" DrawAspect="Content" ObjectID="_1663410046" r:id="rId12"/>
        </w:object>
      </w:r>
      <w:r w:rsidRPr="0048006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91F7A" w:rsidRPr="00480069" w:rsidRDefault="00991F7A" w:rsidP="00991F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proofErr w:type="gramStart"/>
      <w:r>
        <w:rPr>
          <w:rFonts w:ascii="Times New Roman" w:hAnsi="Times New Roman" w:cs="Times New Roman"/>
          <w:sz w:val="28"/>
          <w:szCs w:val="28"/>
        </w:rPr>
        <w:t>4</w:t>
      </w:r>
      <w:proofErr w:type="gramEnd"/>
      <w:r w:rsidRPr="00480069">
        <w:rPr>
          <w:rFonts w:ascii="Times New Roman" w:hAnsi="Times New Roman" w:cs="Times New Roman"/>
          <w:sz w:val="28"/>
          <w:szCs w:val="28"/>
        </w:rPr>
        <w:t xml:space="preserve"> </w:t>
      </w:r>
      <w:r w:rsidRPr="00480069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660" w:dyaOrig="360">
          <v:shape id="_x0000_i1029" type="#_x0000_t75" style="width:82.8pt;height:18pt" o:ole="">
            <v:imagedata r:id="rId13" o:title=""/>
          </v:shape>
          <o:OLEObject Type="Embed" ProgID="Equation.DSMT4" ShapeID="_x0000_i1029" DrawAspect="Content" ObjectID="_1663410047" r:id="rId14"/>
        </w:object>
      </w:r>
      <w:r w:rsidRPr="0048006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91F7A" w:rsidRPr="00480069" w:rsidRDefault="00991F7A" w:rsidP="00991F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5</w:t>
      </w:r>
      <w:r w:rsidRPr="00480069">
        <w:rPr>
          <w:rFonts w:ascii="Times New Roman" w:hAnsi="Times New Roman" w:cs="Times New Roman"/>
          <w:sz w:val="28"/>
          <w:szCs w:val="28"/>
        </w:rPr>
        <w:t xml:space="preserve"> </w:t>
      </w:r>
      <w:r w:rsidRPr="00480069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620" w:dyaOrig="360">
          <v:shape id="_x0000_i1030" type="#_x0000_t75" style="width:81pt;height:18pt" o:ole="">
            <v:imagedata r:id="rId15" o:title=""/>
          </v:shape>
          <o:OLEObject Type="Embed" ProgID="Equation.DSMT4" ShapeID="_x0000_i1030" DrawAspect="Content" ObjectID="_1663410048" r:id="rId16"/>
        </w:object>
      </w:r>
      <w:r w:rsidRPr="0048006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91F7A" w:rsidRPr="00480069" w:rsidRDefault="00991F7A" w:rsidP="00991F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proofErr w:type="gramStart"/>
      <w:r>
        <w:rPr>
          <w:rFonts w:ascii="Times New Roman" w:hAnsi="Times New Roman" w:cs="Times New Roman"/>
          <w:sz w:val="28"/>
          <w:szCs w:val="28"/>
        </w:rPr>
        <w:t>6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1174</w:t>
      </w:r>
      <w:r w:rsidRPr="00480069">
        <w:rPr>
          <w:rFonts w:ascii="Times New Roman" w:hAnsi="Times New Roman" w:cs="Times New Roman"/>
          <w:sz w:val="28"/>
          <w:szCs w:val="28"/>
        </w:rPr>
        <w:t xml:space="preserve"> </w:t>
      </w:r>
      <w:r w:rsidRPr="00480069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660" w:dyaOrig="360">
          <v:shape id="_x0000_i1031" type="#_x0000_t75" style="width:82.8pt;height:18pt" o:ole="">
            <v:imagedata r:id="rId17" o:title=""/>
          </v:shape>
          <o:OLEObject Type="Embed" ProgID="Equation.DSMT4" ShapeID="_x0000_i1031" DrawAspect="Content" ObjectID="_1663410049" r:id="rId18"/>
        </w:object>
      </w:r>
      <w:r w:rsidRPr="0048006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91F7A" w:rsidRPr="00480069" w:rsidRDefault="00991F7A" w:rsidP="00991F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proofErr w:type="gramStart"/>
      <w:r>
        <w:rPr>
          <w:rFonts w:ascii="Times New Roman" w:hAnsi="Times New Roman" w:cs="Times New Roman"/>
          <w:sz w:val="28"/>
          <w:szCs w:val="28"/>
        </w:rPr>
        <w:t>7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1175</w:t>
      </w:r>
      <w:r w:rsidRPr="00480069">
        <w:rPr>
          <w:rFonts w:ascii="Times New Roman" w:hAnsi="Times New Roman" w:cs="Times New Roman"/>
          <w:sz w:val="28"/>
          <w:szCs w:val="28"/>
        </w:rPr>
        <w:t xml:space="preserve"> </w:t>
      </w:r>
      <w:r w:rsidRPr="00480069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1680" w:dyaOrig="360">
          <v:shape id="_x0000_i1032" type="#_x0000_t75" style="width:84pt;height:18pt" o:ole="">
            <v:imagedata r:id="rId19" o:title=""/>
          </v:shape>
          <o:OLEObject Type="Embed" ProgID="Equation.DSMT4" ShapeID="_x0000_i1032" DrawAspect="Content" ObjectID="_1663410050" r:id="rId20"/>
        </w:object>
      </w:r>
      <w:r w:rsidRPr="0048006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91F7A" w:rsidRPr="00480069" w:rsidRDefault="00991F7A" w:rsidP="00991F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8 1176</w:t>
      </w:r>
      <w:r w:rsidRPr="00480069">
        <w:rPr>
          <w:rFonts w:ascii="Times New Roman" w:hAnsi="Times New Roman" w:cs="Times New Roman"/>
          <w:sz w:val="28"/>
          <w:szCs w:val="28"/>
        </w:rPr>
        <w:t xml:space="preserve"> </w:t>
      </w:r>
      <w:r w:rsidRPr="00480069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340" w:dyaOrig="360">
          <v:shape id="_x0000_i1033" type="#_x0000_t75" style="width:117pt;height:18pt" o:ole="">
            <v:imagedata r:id="rId21" o:title=""/>
          </v:shape>
          <o:OLEObject Type="Embed" ProgID="Equation.DSMT4" ShapeID="_x0000_i1033" DrawAspect="Content" ObjectID="_1663410051" r:id="rId22"/>
        </w:object>
      </w:r>
      <w:r w:rsidRPr="0048006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91F7A" w:rsidRDefault="00991F7A" w:rsidP="00991F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proofErr w:type="gramStart"/>
      <w:r>
        <w:rPr>
          <w:rFonts w:ascii="Times New Roman" w:hAnsi="Times New Roman" w:cs="Times New Roman"/>
          <w:sz w:val="28"/>
          <w:szCs w:val="28"/>
        </w:rPr>
        <w:t>9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1177</w:t>
      </w:r>
      <w:r w:rsidRPr="00480069">
        <w:rPr>
          <w:rFonts w:ascii="Times New Roman" w:hAnsi="Times New Roman" w:cs="Times New Roman"/>
          <w:sz w:val="28"/>
          <w:szCs w:val="28"/>
        </w:rPr>
        <w:t xml:space="preserve"> </w:t>
      </w:r>
      <w:r w:rsidRPr="00480069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340" w:dyaOrig="360">
          <v:shape id="_x0000_i1034" type="#_x0000_t75" style="width:117pt;height:18pt" o:ole="">
            <v:imagedata r:id="rId23" o:title=""/>
          </v:shape>
          <o:OLEObject Type="Embed" ProgID="Equation.DSMT4" ShapeID="_x0000_i1034" DrawAspect="Content" ObjectID="_1663410052" r:id="rId24"/>
        </w:object>
      </w:r>
      <w:r w:rsidRPr="00991F7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91F7A" w:rsidRDefault="00991F7A" w:rsidP="00991F7A">
      <w:pPr>
        <w:rPr>
          <w:rFonts w:ascii="Times New Roman" w:hAnsi="Times New Roman" w:cs="Times New Roman"/>
          <w:sz w:val="28"/>
          <w:szCs w:val="28"/>
        </w:rPr>
      </w:pPr>
    </w:p>
    <w:p w:rsidR="00991F7A" w:rsidRPr="003E2489" w:rsidRDefault="00991F7A" w:rsidP="00991F7A">
      <w:pPr>
        <w:rPr>
          <w:rFonts w:ascii="Times New Roman" w:hAnsi="Times New Roman" w:cs="Times New Roman"/>
          <w:b/>
          <w:sz w:val="28"/>
          <w:szCs w:val="28"/>
        </w:rPr>
      </w:pPr>
      <w:r w:rsidRPr="003E2489">
        <w:rPr>
          <w:rFonts w:ascii="Times New Roman" w:hAnsi="Times New Roman" w:cs="Times New Roman"/>
          <w:b/>
          <w:sz w:val="28"/>
          <w:szCs w:val="28"/>
        </w:rPr>
        <w:t>2. Составить интерполяцио</w:t>
      </w:r>
      <w:r w:rsidR="00CB271D" w:rsidRPr="003E2489">
        <w:rPr>
          <w:rFonts w:ascii="Times New Roman" w:hAnsi="Times New Roman" w:cs="Times New Roman"/>
          <w:b/>
          <w:sz w:val="28"/>
          <w:szCs w:val="28"/>
        </w:rPr>
        <w:t>нный многочлен Лагранжа</w:t>
      </w:r>
      <w:r w:rsidRPr="003E2489">
        <w:rPr>
          <w:rFonts w:ascii="Times New Roman" w:hAnsi="Times New Roman" w:cs="Times New Roman"/>
          <w:b/>
          <w:sz w:val="28"/>
          <w:szCs w:val="28"/>
        </w:rPr>
        <w:t xml:space="preserve"> для функции, заданной таблицей</w:t>
      </w:r>
      <w:r w:rsidR="00CB271D" w:rsidRPr="003E2489">
        <w:rPr>
          <w:rFonts w:ascii="Times New Roman" w:hAnsi="Times New Roman" w:cs="Times New Roman"/>
          <w:b/>
          <w:sz w:val="28"/>
          <w:szCs w:val="28"/>
        </w:rPr>
        <w:t xml:space="preserve">. Найти приближенное значение функции в точке </w:t>
      </w:r>
      <w:r w:rsidR="00CB271D" w:rsidRPr="003E2489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="00CB271D" w:rsidRPr="003E2489">
        <w:rPr>
          <w:rFonts w:ascii="Times New Roman" w:hAnsi="Times New Roman" w:cs="Times New Roman"/>
          <w:b/>
          <w:sz w:val="28"/>
          <w:szCs w:val="28"/>
        </w:rPr>
        <w:t>0</w:t>
      </w:r>
    </w:p>
    <w:p w:rsidR="00991F7A" w:rsidRDefault="00991F7A" w:rsidP="00991F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proofErr w:type="gramStart"/>
      <w:r>
        <w:rPr>
          <w:rFonts w:ascii="Times New Roman" w:hAnsi="Times New Roman" w:cs="Times New Roman"/>
          <w:sz w:val="28"/>
          <w:szCs w:val="28"/>
        </w:rPr>
        <w:t>0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991F7A" w:rsidTr="00991F7A"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596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991F7A" w:rsidTr="00991F7A"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5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</w:t>
            </w:r>
          </w:p>
        </w:tc>
        <w:tc>
          <w:tcPr>
            <w:tcW w:w="1596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5</w:t>
            </w:r>
          </w:p>
        </w:tc>
      </w:tr>
    </w:tbl>
    <w:p w:rsidR="00991F7A" w:rsidRPr="00CB271D" w:rsidRDefault="00CB271D" w:rsidP="00991F7A">
      <w:pPr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x0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= 1.5</w:t>
      </w:r>
    </w:p>
    <w:p w:rsidR="00991F7A" w:rsidRDefault="00991F7A" w:rsidP="00991F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1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991F7A" w:rsidTr="00991F7A"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596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</w:t>
            </w:r>
          </w:p>
        </w:tc>
      </w:tr>
      <w:tr w:rsidR="00991F7A" w:rsidTr="00991F7A"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596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</w:tbl>
    <w:p w:rsidR="00991F7A" w:rsidRDefault="00CB271D" w:rsidP="00991F7A">
      <w:pPr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x0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= 5</w:t>
      </w:r>
    </w:p>
    <w:p w:rsidR="00991F7A" w:rsidRDefault="00991F7A" w:rsidP="00991F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</w:tblGrid>
      <w:tr w:rsidR="00991F7A" w:rsidTr="00991F7A"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</w:tr>
      <w:tr w:rsidR="00991F7A" w:rsidTr="00991F7A"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</w:tr>
    </w:tbl>
    <w:p w:rsidR="00991F7A" w:rsidRPr="00CB271D" w:rsidRDefault="00CB271D" w:rsidP="00991F7A">
      <w:pPr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x0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2.5</w:t>
      </w:r>
    </w:p>
    <w:p w:rsidR="00991F7A" w:rsidRDefault="00991F7A" w:rsidP="00991F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3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</w:tblGrid>
      <w:tr w:rsidR="00991F7A" w:rsidTr="00991F7A"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991F7A" w:rsidTr="00991F7A"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7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</w:tr>
    </w:tbl>
    <w:p w:rsidR="00991F7A" w:rsidRPr="00CB271D" w:rsidRDefault="00CB271D" w:rsidP="00991F7A">
      <w:pPr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x0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1.5</w:t>
      </w:r>
    </w:p>
    <w:p w:rsidR="00991F7A" w:rsidRDefault="00991F7A" w:rsidP="00991F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proofErr w:type="gramStart"/>
      <w:r>
        <w:rPr>
          <w:rFonts w:ascii="Times New Roman" w:hAnsi="Times New Roman" w:cs="Times New Roman"/>
          <w:sz w:val="28"/>
          <w:szCs w:val="28"/>
        </w:rPr>
        <w:t>4</w:t>
      </w:r>
      <w:proofErr w:type="gramEnd"/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</w:tblGrid>
      <w:tr w:rsidR="00991F7A" w:rsidTr="00991F7A"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991F7A" w:rsidTr="00991F7A"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595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</w:tr>
    </w:tbl>
    <w:p w:rsidR="00991F7A" w:rsidRPr="00CB271D" w:rsidRDefault="00CB271D" w:rsidP="00991F7A">
      <w:pPr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x0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7.0</w:t>
      </w:r>
    </w:p>
    <w:p w:rsidR="00991F7A" w:rsidRDefault="00991F7A" w:rsidP="00991F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5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96"/>
        <w:gridCol w:w="1196"/>
        <w:gridCol w:w="1196"/>
        <w:gridCol w:w="1196"/>
        <w:gridCol w:w="1196"/>
        <w:gridCol w:w="1197"/>
        <w:gridCol w:w="1197"/>
        <w:gridCol w:w="1197"/>
      </w:tblGrid>
      <w:tr w:rsidR="00991F7A" w:rsidTr="00991F7A">
        <w:tc>
          <w:tcPr>
            <w:tcW w:w="1196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1196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196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196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196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197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197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1197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</w:tr>
      <w:tr w:rsidR="00991F7A" w:rsidTr="00991F7A">
        <w:tc>
          <w:tcPr>
            <w:tcW w:w="1196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</w:p>
        </w:tc>
        <w:tc>
          <w:tcPr>
            <w:tcW w:w="1196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1196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1196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1196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</w:t>
            </w:r>
          </w:p>
        </w:tc>
        <w:tc>
          <w:tcPr>
            <w:tcW w:w="1197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1</w:t>
            </w:r>
          </w:p>
        </w:tc>
        <w:tc>
          <w:tcPr>
            <w:tcW w:w="1197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3</w:t>
            </w:r>
          </w:p>
        </w:tc>
        <w:tc>
          <w:tcPr>
            <w:tcW w:w="1197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7</w:t>
            </w:r>
          </w:p>
        </w:tc>
      </w:tr>
    </w:tbl>
    <w:p w:rsidR="00991F7A" w:rsidRDefault="00CB271D" w:rsidP="00991F7A">
      <w:pPr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x0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= 1.5</w:t>
      </w:r>
    </w:p>
    <w:p w:rsidR="00991F7A" w:rsidRPr="00991F7A" w:rsidRDefault="00991F7A" w:rsidP="00991F7A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6</w:t>
      </w:r>
      <w:proofErr w:type="gramEnd"/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96"/>
        <w:gridCol w:w="1196"/>
        <w:gridCol w:w="1196"/>
        <w:gridCol w:w="1196"/>
        <w:gridCol w:w="1196"/>
        <w:gridCol w:w="1197"/>
        <w:gridCol w:w="1197"/>
      </w:tblGrid>
      <w:tr w:rsidR="00991F7A" w:rsidTr="00991F7A">
        <w:tc>
          <w:tcPr>
            <w:tcW w:w="1196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1196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0</w:t>
            </w:r>
          </w:p>
        </w:tc>
        <w:tc>
          <w:tcPr>
            <w:tcW w:w="1196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1</w:t>
            </w:r>
          </w:p>
        </w:tc>
        <w:tc>
          <w:tcPr>
            <w:tcW w:w="1196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2</w:t>
            </w:r>
          </w:p>
        </w:tc>
        <w:tc>
          <w:tcPr>
            <w:tcW w:w="1196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3</w:t>
            </w:r>
          </w:p>
        </w:tc>
        <w:tc>
          <w:tcPr>
            <w:tcW w:w="1197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4</w:t>
            </w:r>
          </w:p>
        </w:tc>
        <w:tc>
          <w:tcPr>
            <w:tcW w:w="1197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.5</w:t>
            </w:r>
          </w:p>
        </w:tc>
      </w:tr>
      <w:tr w:rsidR="00991F7A" w:rsidTr="00991F7A">
        <w:tc>
          <w:tcPr>
            <w:tcW w:w="1196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</w:p>
        </w:tc>
        <w:tc>
          <w:tcPr>
            <w:tcW w:w="1196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30103</w:t>
            </w:r>
          </w:p>
        </w:tc>
        <w:tc>
          <w:tcPr>
            <w:tcW w:w="1196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32222</w:t>
            </w:r>
          </w:p>
        </w:tc>
        <w:tc>
          <w:tcPr>
            <w:tcW w:w="1196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34242</w:t>
            </w:r>
          </w:p>
        </w:tc>
        <w:tc>
          <w:tcPr>
            <w:tcW w:w="1196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36173</w:t>
            </w:r>
          </w:p>
        </w:tc>
        <w:tc>
          <w:tcPr>
            <w:tcW w:w="1197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38021</w:t>
            </w:r>
          </w:p>
        </w:tc>
        <w:tc>
          <w:tcPr>
            <w:tcW w:w="1197" w:type="dxa"/>
          </w:tcPr>
          <w:p w:rsidR="00991F7A" w:rsidRPr="00991F7A" w:rsidRDefault="00991F7A" w:rsidP="00991F7A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39794</w:t>
            </w:r>
          </w:p>
        </w:tc>
      </w:tr>
    </w:tbl>
    <w:p w:rsidR="00991F7A" w:rsidRPr="00CB271D" w:rsidRDefault="00CB271D" w:rsidP="00991F7A">
      <w:pPr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x0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2.03</w:t>
      </w:r>
    </w:p>
    <w:p w:rsidR="00991F7A" w:rsidRDefault="00CB271D" w:rsidP="00991F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proofErr w:type="gramStart"/>
      <w:r>
        <w:rPr>
          <w:rFonts w:ascii="Times New Roman" w:hAnsi="Times New Roman" w:cs="Times New Roman"/>
          <w:sz w:val="28"/>
          <w:szCs w:val="28"/>
        </w:rPr>
        <w:t>7</w:t>
      </w:r>
      <w:proofErr w:type="gramEnd"/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96"/>
        <w:gridCol w:w="1196"/>
        <w:gridCol w:w="1196"/>
        <w:gridCol w:w="1196"/>
        <w:gridCol w:w="1196"/>
        <w:gridCol w:w="1197"/>
        <w:gridCol w:w="1197"/>
        <w:gridCol w:w="1197"/>
      </w:tblGrid>
      <w:tr w:rsidR="00CB271D" w:rsidRPr="00991F7A" w:rsidTr="00D77E6D">
        <w:tc>
          <w:tcPr>
            <w:tcW w:w="1196" w:type="dxa"/>
          </w:tcPr>
          <w:p w:rsidR="00CB271D" w:rsidRPr="00991F7A" w:rsidRDefault="00CB271D" w:rsidP="006875D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1196" w:type="dxa"/>
          </w:tcPr>
          <w:p w:rsidR="00CB271D" w:rsidRPr="00991F7A" w:rsidRDefault="00CB271D" w:rsidP="006875D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0</w:t>
            </w:r>
          </w:p>
        </w:tc>
        <w:tc>
          <w:tcPr>
            <w:tcW w:w="1196" w:type="dxa"/>
          </w:tcPr>
          <w:p w:rsidR="00CB271D" w:rsidRPr="00991F7A" w:rsidRDefault="00CB271D" w:rsidP="006875D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.0</w:t>
            </w:r>
          </w:p>
        </w:tc>
        <w:tc>
          <w:tcPr>
            <w:tcW w:w="1196" w:type="dxa"/>
          </w:tcPr>
          <w:p w:rsidR="00CB271D" w:rsidRPr="00991F7A" w:rsidRDefault="00CB271D" w:rsidP="006875D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.0</w:t>
            </w:r>
          </w:p>
        </w:tc>
        <w:tc>
          <w:tcPr>
            <w:tcW w:w="1196" w:type="dxa"/>
          </w:tcPr>
          <w:p w:rsidR="00CB271D" w:rsidRPr="00991F7A" w:rsidRDefault="00CB271D" w:rsidP="006875D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.0</w:t>
            </w:r>
          </w:p>
        </w:tc>
        <w:tc>
          <w:tcPr>
            <w:tcW w:w="1197" w:type="dxa"/>
          </w:tcPr>
          <w:p w:rsidR="00CB271D" w:rsidRPr="00991F7A" w:rsidRDefault="00CB271D" w:rsidP="006875D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.0</w:t>
            </w:r>
          </w:p>
        </w:tc>
        <w:tc>
          <w:tcPr>
            <w:tcW w:w="1197" w:type="dxa"/>
          </w:tcPr>
          <w:p w:rsidR="00CB271D" w:rsidRPr="00991F7A" w:rsidRDefault="00CB271D" w:rsidP="006875D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.0</w:t>
            </w:r>
          </w:p>
        </w:tc>
        <w:tc>
          <w:tcPr>
            <w:tcW w:w="1197" w:type="dxa"/>
          </w:tcPr>
          <w:p w:rsidR="00CB271D" w:rsidRDefault="00CB271D" w:rsidP="006875D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0.0</w:t>
            </w:r>
          </w:p>
        </w:tc>
      </w:tr>
      <w:tr w:rsidR="00CB271D" w:rsidRPr="00991F7A" w:rsidTr="00D77E6D">
        <w:tc>
          <w:tcPr>
            <w:tcW w:w="1196" w:type="dxa"/>
          </w:tcPr>
          <w:p w:rsidR="00CB271D" w:rsidRPr="00991F7A" w:rsidRDefault="00CB271D" w:rsidP="006875D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</w:p>
        </w:tc>
        <w:tc>
          <w:tcPr>
            <w:tcW w:w="1196" w:type="dxa"/>
          </w:tcPr>
          <w:p w:rsidR="00CB271D" w:rsidRPr="00991F7A" w:rsidRDefault="00CB271D" w:rsidP="006875D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60206</w:t>
            </w:r>
          </w:p>
        </w:tc>
        <w:tc>
          <w:tcPr>
            <w:tcW w:w="1196" w:type="dxa"/>
          </w:tcPr>
          <w:p w:rsidR="00CB271D" w:rsidRPr="00991F7A" w:rsidRDefault="00CB271D" w:rsidP="00CB271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9897</w:t>
            </w:r>
          </w:p>
        </w:tc>
        <w:tc>
          <w:tcPr>
            <w:tcW w:w="1196" w:type="dxa"/>
          </w:tcPr>
          <w:p w:rsidR="00CB271D" w:rsidRPr="00991F7A" w:rsidRDefault="00CB271D" w:rsidP="00CB271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77815</w:t>
            </w:r>
          </w:p>
        </w:tc>
        <w:tc>
          <w:tcPr>
            <w:tcW w:w="1196" w:type="dxa"/>
          </w:tcPr>
          <w:p w:rsidR="00CB271D" w:rsidRPr="00991F7A" w:rsidRDefault="00CB271D" w:rsidP="00CB271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4510</w:t>
            </w:r>
          </w:p>
        </w:tc>
        <w:tc>
          <w:tcPr>
            <w:tcW w:w="1197" w:type="dxa"/>
          </w:tcPr>
          <w:p w:rsidR="00CB271D" w:rsidRPr="00991F7A" w:rsidRDefault="00CB271D" w:rsidP="00CB271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0309</w:t>
            </w:r>
          </w:p>
        </w:tc>
        <w:tc>
          <w:tcPr>
            <w:tcW w:w="1197" w:type="dxa"/>
          </w:tcPr>
          <w:p w:rsidR="00CB271D" w:rsidRPr="00991F7A" w:rsidRDefault="00CB271D" w:rsidP="00CB271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95424</w:t>
            </w:r>
          </w:p>
        </w:tc>
        <w:tc>
          <w:tcPr>
            <w:tcW w:w="1197" w:type="dxa"/>
          </w:tcPr>
          <w:p w:rsidR="00CB271D" w:rsidRDefault="00CB271D" w:rsidP="006875D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.0</w:t>
            </w:r>
          </w:p>
        </w:tc>
      </w:tr>
    </w:tbl>
    <w:p w:rsidR="00CB271D" w:rsidRPr="00CB271D" w:rsidRDefault="00CB271D" w:rsidP="00991F7A">
      <w:pPr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x0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6.5</w:t>
      </w:r>
    </w:p>
    <w:p w:rsidR="00CB271D" w:rsidRDefault="00CB271D" w:rsidP="00991F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8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96"/>
        <w:gridCol w:w="1196"/>
        <w:gridCol w:w="1196"/>
        <w:gridCol w:w="1196"/>
        <w:gridCol w:w="1196"/>
      </w:tblGrid>
      <w:tr w:rsidR="00CB271D" w:rsidRPr="00991F7A" w:rsidTr="006875D7">
        <w:tc>
          <w:tcPr>
            <w:tcW w:w="1196" w:type="dxa"/>
          </w:tcPr>
          <w:p w:rsidR="00CB271D" w:rsidRPr="00991F7A" w:rsidRDefault="00CB271D" w:rsidP="006875D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1196" w:type="dxa"/>
          </w:tcPr>
          <w:p w:rsidR="00CB271D" w:rsidRPr="00991F7A" w:rsidRDefault="00CB271D" w:rsidP="006875D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0</w:t>
            </w:r>
          </w:p>
        </w:tc>
        <w:tc>
          <w:tcPr>
            <w:tcW w:w="1196" w:type="dxa"/>
          </w:tcPr>
          <w:p w:rsidR="00CB271D" w:rsidRPr="00991F7A" w:rsidRDefault="00CB271D" w:rsidP="006875D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0</w:t>
            </w:r>
          </w:p>
        </w:tc>
        <w:tc>
          <w:tcPr>
            <w:tcW w:w="1196" w:type="dxa"/>
          </w:tcPr>
          <w:p w:rsidR="00CB271D" w:rsidRPr="00991F7A" w:rsidRDefault="00CB271D" w:rsidP="006875D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0</w:t>
            </w:r>
          </w:p>
        </w:tc>
        <w:tc>
          <w:tcPr>
            <w:tcW w:w="1196" w:type="dxa"/>
          </w:tcPr>
          <w:p w:rsidR="00CB271D" w:rsidRPr="00991F7A" w:rsidRDefault="00CB271D" w:rsidP="006875D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0</w:t>
            </w:r>
          </w:p>
        </w:tc>
      </w:tr>
      <w:tr w:rsidR="00CB271D" w:rsidRPr="00991F7A" w:rsidTr="006875D7">
        <w:tc>
          <w:tcPr>
            <w:tcW w:w="1196" w:type="dxa"/>
          </w:tcPr>
          <w:p w:rsidR="00CB271D" w:rsidRPr="00991F7A" w:rsidRDefault="00CB271D" w:rsidP="006875D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</w:p>
        </w:tc>
        <w:tc>
          <w:tcPr>
            <w:tcW w:w="1196" w:type="dxa"/>
          </w:tcPr>
          <w:p w:rsidR="00CB271D" w:rsidRPr="00CB271D" w:rsidRDefault="00CB271D" w:rsidP="006875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.0</w:t>
            </w:r>
          </w:p>
        </w:tc>
        <w:tc>
          <w:tcPr>
            <w:tcW w:w="1196" w:type="dxa"/>
          </w:tcPr>
          <w:p w:rsidR="00CB271D" w:rsidRPr="00CB271D" w:rsidRDefault="00CB271D" w:rsidP="006875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6.0</w:t>
            </w:r>
          </w:p>
        </w:tc>
        <w:tc>
          <w:tcPr>
            <w:tcW w:w="1196" w:type="dxa"/>
          </w:tcPr>
          <w:p w:rsidR="00CB271D" w:rsidRPr="00CB271D" w:rsidRDefault="00CB271D" w:rsidP="006875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9.0</w:t>
            </w:r>
          </w:p>
        </w:tc>
        <w:tc>
          <w:tcPr>
            <w:tcW w:w="1196" w:type="dxa"/>
          </w:tcPr>
          <w:p w:rsidR="00CB271D" w:rsidRPr="00CB271D" w:rsidRDefault="00CB271D" w:rsidP="006875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4.0</w:t>
            </w:r>
          </w:p>
        </w:tc>
      </w:tr>
    </w:tbl>
    <w:p w:rsidR="00CB271D" w:rsidRDefault="00CB271D" w:rsidP="00991F7A">
      <w:pPr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x0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6.25</w:t>
      </w:r>
    </w:p>
    <w:p w:rsidR="00CB271D" w:rsidRPr="00CB271D" w:rsidRDefault="00CB271D" w:rsidP="00CB271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proofErr w:type="gramStart"/>
      <w:r>
        <w:rPr>
          <w:rFonts w:ascii="Times New Roman" w:hAnsi="Times New Roman" w:cs="Times New Roman"/>
          <w:sz w:val="28"/>
          <w:szCs w:val="28"/>
        </w:rPr>
        <w:t>9</w:t>
      </w:r>
      <w:proofErr w:type="gramEnd"/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196"/>
        <w:gridCol w:w="1196"/>
        <w:gridCol w:w="1196"/>
        <w:gridCol w:w="1196"/>
        <w:gridCol w:w="1196"/>
        <w:gridCol w:w="1197"/>
      </w:tblGrid>
      <w:tr w:rsidR="00CB271D" w:rsidTr="006875D7">
        <w:tc>
          <w:tcPr>
            <w:tcW w:w="1196" w:type="dxa"/>
          </w:tcPr>
          <w:p w:rsidR="00CB271D" w:rsidRPr="00991F7A" w:rsidRDefault="00CB271D" w:rsidP="006875D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</w:p>
        </w:tc>
        <w:tc>
          <w:tcPr>
            <w:tcW w:w="1196" w:type="dxa"/>
          </w:tcPr>
          <w:p w:rsidR="00CB271D" w:rsidRPr="00CB271D" w:rsidRDefault="00CB271D" w:rsidP="006875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96" w:type="dxa"/>
          </w:tcPr>
          <w:p w:rsidR="00CB271D" w:rsidRPr="00CB271D" w:rsidRDefault="00CB271D" w:rsidP="006875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96" w:type="dxa"/>
          </w:tcPr>
          <w:p w:rsidR="00CB271D" w:rsidRPr="00CB271D" w:rsidRDefault="00CB271D" w:rsidP="006875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96" w:type="dxa"/>
          </w:tcPr>
          <w:p w:rsidR="00CB271D" w:rsidRPr="00CB271D" w:rsidRDefault="00CB271D" w:rsidP="006875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97" w:type="dxa"/>
          </w:tcPr>
          <w:p w:rsidR="00CB271D" w:rsidRPr="00CB271D" w:rsidRDefault="00CB271D" w:rsidP="006875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CB271D" w:rsidTr="006875D7">
        <w:tc>
          <w:tcPr>
            <w:tcW w:w="1196" w:type="dxa"/>
          </w:tcPr>
          <w:p w:rsidR="00CB271D" w:rsidRPr="00991F7A" w:rsidRDefault="00CB271D" w:rsidP="006875D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</w:p>
        </w:tc>
        <w:tc>
          <w:tcPr>
            <w:tcW w:w="1196" w:type="dxa"/>
          </w:tcPr>
          <w:p w:rsidR="00CB271D" w:rsidRPr="00CB271D" w:rsidRDefault="00CB271D" w:rsidP="006875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96" w:type="dxa"/>
          </w:tcPr>
          <w:p w:rsidR="00CB271D" w:rsidRPr="00CB271D" w:rsidRDefault="00CB271D" w:rsidP="006875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96" w:type="dxa"/>
          </w:tcPr>
          <w:p w:rsidR="00CB271D" w:rsidRPr="00CB271D" w:rsidRDefault="00CB271D" w:rsidP="006875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196" w:type="dxa"/>
          </w:tcPr>
          <w:p w:rsidR="00CB271D" w:rsidRPr="00CB271D" w:rsidRDefault="00CB271D" w:rsidP="006875D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1197" w:type="dxa"/>
          </w:tcPr>
          <w:p w:rsidR="00CB271D" w:rsidRPr="00991F7A" w:rsidRDefault="00CB271D" w:rsidP="00CB271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5</w:t>
            </w:r>
          </w:p>
        </w:tc>
      </w:tr>
    </w:tbl>
    <w:p w:rsidR="00CB271D" w:rsidRPr="00CB271D" w:rsidRDefault="00CB271D" w:rsidP="00CB271D">
      <w:pPr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x0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>2.</w:t>
      </w:r>
      <w:r>
        <w:rPr>
          <w:rFonts w:ascii="Times New Roman" w:hAnsi="Times New Roman" w:cs="Times New Roman"/>
          <w:sz w:val="28"/>
          <w:szCs w:val="28"/>
        </w:rPr>
        <w:t>5</w:t>
      </w:r>
    </w:p>
    <w:p w:rsidR="00164A6D" w:rsidRDefault="00164A6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AC5407" w:rsidRPr="00164A6D" w:rsidRDefault="00AC5407" w:rsidP="00991F7A">
      <w:pPr>
        <w:rPr>
          <w:rFonts w:ascii="Times New Roman" w:hAnsi="Times New Roman" w:cs="Times New Roman"/>
          <w:b/>
          <w:sz w:val="28"/>
          <w:szCs w:val="28"/>
        </w:rPr>
      </w:pPr>
      <w:r w:rsidRPr="00164A6D">
        <w:rPr>
          <w:rFonts w:ascii="Times New Roman" w:hAnsi="Times New Roman" w:cs="Times New Roman"/>
          <w:b/>
          <w:sz w:val="28"/>
          <w:szCs w:val="28"/>
        </w:rPr>
        <w:lastRenderedPageBreak/>
        <w:t xml:space="preserve">3. Численно взять интегралы, использовать методы прямоугольников, трапеций, Симпсона. </w:t>
      </w:r>
      <w:r w:rsidR="00164A6D" w:rsidRPr="00164A6D">
        <w:rPr>
          <w:rFonts w:ascii="Times New Roman" w:hAnsi="Times New Roman" w:cs="Times New Roman"/>
          <w:b/>
          <w:sz w:val="28"/>
          <w:szCs w:val="28"/>
        </w:rPr>
        <w:t xml:space="preserve">Интервал интегрирования необходимо разбить на </w:t>
      </w:r>
      <w:r w:rsidR="00164A6D" w:rsidRPr="00164A6D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="00164A6D" w:rsidRPr="00164A6D">
        <w:rPr>
          <w:rFonts w:ascii="Times New Roman" w:hAnsi="Times New Roman" w:cs="Times New Roman"/>
          <w:b/>
          <w:sz w:val="28"/>
          <w:szCs w:val="28"/>
        </w:rPr>
        <w:t xml:space="preserve">=10 </w:t>
      </w:r>
      <w:r w:rsidR="00164A6D">
        <w:rPr>
          <w:rFonts w:ascii="Times New Roman" w:hAnsi="Times New Roman" w:cs="Times New Roman"/>
          <w:b/>
          <w:sz w:val="28"/>
          <w:szCs w:val="28"/>
        </w:rPr>
        <w:t>частей.</w:t>
      </w:r>
      <w:r w:rsidR="00164A6D" w:rsidRPr="00164A6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164A6D">
        <w:rPr>
          <w:rFonts w:ascii="Times New Roman" w:hAnsi="Times New Roman" w:cs="Times New Roman"/>
          <w:b/>
          <w:sz w:val="28"/>
          <w:szCs w:val="28"/>
        </w:rPr>
        <w:t>Оценить погрешность по методу удвоения шага</w:t>
      </w:r>
    </w:p>
    <w:p w:rsidR="00AC5407" w:rsidRDefault="00AC5407" w:rsidP="00991F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0 </w:t>
      </w:r>
      <w:r w:rsidR="00164A6D">
        <w:rPr>
          <w:rFonts w:ascii="Times New Roman" w:hAnsi="Times New Roman" w:cs="Times New Roman"/>
          <w:sz w:val="28"/>
          <w:szCs w:val="28"/>
        </w:rPr>
        <w:t xml:space="preserve">а)  </w:t>
      </w:r>
      <w:r w:rsidR="00164A6D" w:rsidRPr="00164A6D">
        <w:rPr>
          <w:rFonts w:ascii="Times New Roman" w:hAnsi="Times New Roman" w:cs="Times New Roman"/>
          <w:position w:val="-36"/>
          <w:sz w:val="28"/>
          <w:szCs w:val="28"/>
        </w:rPr>
        <w:object w:dxaOrig="540" w:dyaOrig="859">
          <v:shape id="_x0000_i1035" type="#_x0000_t75" style="width:27pt;height:43.2pt" o:ole="">
            <v:imagedata r:id="rId25" o:title=""/>
          </v:shape>
          <o:OLEObject Type="Embed" ProgID="Equation.DSMT4" ShapeID="_x0000_i1035" DrawAspect="Content" ObjectID="_1663410053" r:id="rId26"/>
        </w:object>
      </w:r>
      <w:proofErr w:type="gramStart"/>
      <w:r w:rsidR="00164A6D">
        <w:rPr>
          <w:rFonts w:ascii="Times New Roman" w:hAnsi="Times New Roman" w:cs="Times New Roman"/>
          <w:sz w:val="28"/>
          <w:szCs w:val="28"/>
        </w:rPr>
        <w:t xml:space="preserve"> </w:t>
      </w:r>
      <w:r w:rsidR="00164A6D" w:rsidRPr="00164A6D">
        <w:rPr>
          <w:rFonts w:ascii="Times New Roman" w:hAnsi="Times New Roman" w:cs="Times New Roman"/>
          <w:sz w:val="28"/>
          <w:szCs w:val="28"/>
        </w:rPr>
        <w:t>;</w:t>
      </w:r>
      <w:proofErr w:type="gramEnd"/>
      <w:r w:rsidR="00164A6D" w:rsidRPr="00164A6D">
        <w:rPr>
          <w:rFonts w:ascii="Times New Roman" w:hAnsi="Times New Roman" w:cs="Times New Roman"/>
          <w:sz w:val="28"/>
          <w:szCs w:val="28"/>
        </w:rPr>
        <w:t xml:space="preserve"> </w:t>
      </w:r>
      <w:r w:rsidR="00164A6D">
        <w:rPr>
          <w:rFonts w:ascii="Times New Roman" w:hAnsi="Times New Roman" w:cs="Times New Roman"/>
          <w:sz w:val="28"/>
          <w:szCs w:val="28"/>
        </w:rPr>
        <w:t xml:space="preserve">б) </w:t>
      </w:r>
      <w:r w:rsidR="00164A6D" w:rsidRPr="00164A6D">
        <w:rPr>
          <w:rFonts w:ascii="Times New Roman" w:hAnsi="Times New Roman" w:cs="Times New Roman"/>
          <w:position w:val="-36"/>
          <w:sz w:val="28"/>
          <w:szCs w:val="28"/>
        </w:rPr>
        <w:object w:dxaOrig="540" w:dyaOrig="859">
          <v:shape id="_x0000_i1036" type="#_x0000_t75" style="width:27pt;height:43.2pt" o:ole="">
            <v:imagedata r:id="rId27" o:title=""/>
          </v:shape>
          <o:OLEObject Type="Embed" ProgID="Equation.DSMT4" ShapeID="_x0000_i1036" DrawAspect="Content" ObjectID="_1663410054" r:id="rId28"/>
        </w:object>
      </w:r>
      <w:r w:rsidR="00164A6D">
        <w:rPr>
          <w:rFonts w:ascii="Times New Roman" w:hAnsi="Times New Roman" w:cs="Times New Roman"/>
          <w:sz w:val="28"/>
          <w:szCs w:val="28"/>
        </w:rPr>
        <w:t>;</w:t>
      </w:r>
    </w:p>
    <w:p w:rsidR="00164A6D" w:rsidRPr="00164A6D" w:rsidRDefault="00164A6D" w:rsidP="00991F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1 а) </w:t>
      </w:r>
      <w:r w:rsidRPr="00164A6D">
        <w:rPr>
          <w:rFonts w:ascii="Times New Roman" w:hAnsi="Times New Roman" w:cs="Times New Roman"/>
          <w:position w:val="-36"/>
          <w:sz w:val="28"/>
          <w:szCs w:val="28"/>
        </w:rPr>
        <w:object w:dxaOrig="980" w:dyaOrig="859">
          <v:shape id="_x0000_i1037" type="#_x0000_t75" style="width:49.2pt;height:43.2pt" o:ole="">
            <v:imagedata r:id="rId29" o:title=""/>
          </v:shape>
          <o:OLEObject Type="Embed" ProgID="Equation.DSMT4" ShapeID="_x0000_i1037" DrawAspect="Content" ObjectID="_1663410055" r:id="rId30"/>
        </w:objec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;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б) </w:t>
      </w:r>
      <w:r w:rsidRPr="00164A6D">
        <w:rPr>
          <w:rFonts w:ascii="Times New Roman" w:hAnsi="Times New Roman" w:cs="Times New Roman"/>
          <w:position w:val="-36"/>
          <w:sz w:val="28"/>
          <w:szCs w:val="28"/>
        </w:rPr>
        <w:object w:dxaOrig="960" w:dyaOrig="859">
          <v:shape id="_x0000_i1038" type="#_x0000_t75" style="width:48pt;height:43.2pt" o:ole="">
            <v:imagedata r:id="rId31" o:title=""/>
          </v:shape>
          <o:OLEObject Type="Embed" ProgID="Equation.DSMT4" ShapeID="_x0000_i1038" DrawAspect="Content" ObjectID="_1663410056" r:id="rId32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64A6D" w:rsidRPr="00164A6D" w:rsidRDefault="00164A6D" w:rsidP="00991F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164A6D">
        <w:rPr>
          <w:rFonts w:ascii="Times New Roman" w:hAnsi="Times New Roman" w:cs="Times New Roman"/>
          <w:sz w:val="28"/>
          <w:szCs w:val="28"/>
        </w:rPr>
        <w:t xml:space="preserve">2 </w:t>
      </w:r>
      <w:r>
        <w:rPr>
          <w:rFonts w:ascii="Times New Roman" w:hAnsi="Times New Roman" w:cs="Times New Roman"/>
          <w:sz w:val="28"/>
          <w:szCs w:val="28"/>
        </w:rPr>
        <w:t>а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) </w:t>
      </w:r>
      <w:r w:rsidRPr="00164A6D">
        <w:rPr>
          <w:rFonts w:ascii="Times New Roman" w:hAnsi="Times New Roman" w:cs="Times New Roman"/>
          <w:position w:val="-36"/>
          <w:sz w:val="28"/>
          <w:szCs w:val="28"/>
        </w:rPr>
        <w:object w:dxaOrig="1820" w:dyaOrig="900">
          <v:shape id="_x0000_i1039" type="#_x0000_t75" style="width:91.2pt;height:45pt" o:ole="">
            <v:imagedata r:id="rId33" o:title=""/>
          </v:shape>
          <o:OLEObject Type="Embed" ProgID="Equation.DSMT4" ShapeID="_x0000_i1039" DrawAspect="Content" ObjectID="_1663410057" r:id="rId3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64A6D"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</w:rPr>
        <w:t xml:space="preserve">б) </w:t>
      </w:r>
      <w:r w:rsidRPr="00164A6D">
        <w:rPr>
          <w:rFonts w:ascii="Times New Roman" w:hAnsi="Times New Roman" w:cs="Times New Roman"/>
          <w:position w:val="-36"/>
          <w:sz w:val="28"/>
          <w:szCs w:val="28"/>
          <w:lang w:val="en-US"/>
        </w:rPr>
        <w:object w:dxaOrig="900" w:dyaOrig="859">
          <v:shape id="_x0000_i1040" type="#_x0000_t75" style="width:45pt;height:43.2pt" o:ole="">
            <v:imagedata r:id="rId35" o:title=""/>
          </v:shape>
          <o:OLEObject Type="Embed" ProgID="Equation.DSMT4" ShapeID="_x0000_i1040" DrawAspect="Content" ObjectID="_1663410058" r:id="rId36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64A6D" w:rsidRPr="00164A6D" w:rsidRDefault="00164A6D" w:rsidP="00991F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3 а) </w:t>
      </w:r>
      <w:r w:rsidRPr="00164A6D">
        <w:rPr>
          <w:rFonts w:ascii="Times New Roman" w:hAnsi="Times New Roman" w:cs="Times New Roman"/>
          <w:position w:val="-36"/>
          <w:sz w:val="28"/>
          <w:szCs w:val="28"/>
        </w:rPr>
        <w:object w:dxaOrig="540" w:dyaOrig="859">
          <v:shape id="_x0000_i1041" type="#_x0000_t75" style="width:27pt;height:43.2pt" o:ole="">
            <v:imagedata r:id="rId27" o:title=""/>
          </v:shape>
          <o:OLEObject Type="Embed" ProgID="Equation.DSMT4" ShapeID="_x0000_i1041" DrawAspect="Content" ObjectID="_1663410059" r:id="rId37"/>
        </w:object>
      </w:r>
      <w:r>
        <w:rPr>
          <w:rFonts w:ascii="Times New Roman" w:hAnsi="Times New Roman" w:cs="Times New Roman"/>
          <w:sz w:val="28"/>
          <w:szCs w:val="28"/>
        </w:rPr>
        <w:t xml:space="preserve">; б) </w:t>
      </w:r>
      <w:r w:rsidRPr="00164A6D">
        <w:rPr>
          <w:rFonts w:ascii="Times New Roman" w:hAnsi="Times New Roman" w:cs="Times New Roman"/>
          <w:position w:val="-36"/>
          <w:sz w:val="28"/>
          <w:szCs w:val="28"/>
        </w:rPr>
        <w:object w:dxaOrig="1240" w:dyaOrig="859">
          <v:shape id="_x0000_i1042" type="#_x0000_t75" style="width:61.8pt;height:43.2pt" o:ole="">
            <v:imagedata r:id="rId38" o:title=""/>
          </v:shape>
          <o:OLEObject Type="Embed" ProgID="Equation.DSMT4" ShapeID="_x0000_i1042" DrawAspect="Content" ObjectID="_1663410060" r:id="rId39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64A6D" w:rsidRDefault="00164A6D" w:rsidP="00991F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proofErr w:type="gramStart"/>
      <w:r>
        <w:rPr>
          <w:rFonts w:ascii="Times New Roman" w:hAnsi="Times New Roman" w:cs="Times New Roman"/>
          <w:sz w:val="28"/>
          <w:szCs w:val="28"/>
        </w:rPr>
        <w:t>4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а) </w:t>
      </w:r>
      <w:r w:rsidRPr="00164A6D">
        <w:rPr>
          <w:rFonts w:ascii="Times New Roman" w:hAnsi="Times New Roman" w:cs="Times New Roman"/>
          <w:position w:val="-36"/>
          <w:sz w:val="28"/>
          <w:szCs w:val="28"/>
        </w:rPr>
        <w:object w:dxaOrig="960" w:dyaOrig="859">
          <v:shape id="_x0000_i1043" type="#_x0000_t75" style="width:48pt;height:43.2pt" o:ole="">
            <v:imagedata r:id="rId31" o:title=""/>
          </v:shape>
          <o:OLEObject Type="Embed" ProgID="Equation.DSMT4" ShapeID="_x0000_i1043" DrawAspect="Content" ObjectID="_1663410061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; б) </w:t>
      </w:r>
      <w:r w:rsidRPr="00164A6D">
        <w:rPr>
          <w:rFonts w:ascii="Times New Roman" w:hAnsi="Times New Roman" w:cs="Times New Roman"/>
          <w:position w:val="-36"/>
          <w:sz w:val="28"/>
          <w:szCs w:val="28"/>
        </w:rPr>
        <w:object w:dxaOrig="1820" w:dyaOrig="900">
          <v:shape id="_x0000_i1044" type="#_x0000_t75" style="width:91.2pt;height:45pt" o:ole="">
            <v:imagedata r:id="rId33" o:title=""/>
          </v:shape>
          <o:OLEObject Type="Embed" ProgID="Equation.DSMT4" ShapeID="_x0000_i1044" DrawAspect="Content" ObjectID="_1663410062" r:id="rId41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64A6D" w:rsidRDefault="00164A6D" w:rsidP="00991F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5 а) </w:t>
      </w:r>
      <w:r w:rsidRPr="00164A6D">
        <w:rPr>
          <w:rFonts w:ascii="Times New Roman" w:hAnsi="Times New Roman" w:cs="Times New Roman"/>
          <w:position w:val="-36"/>
          <w:sz w:val="28"/>
          <w:szCs w:val="28"/>
          <w:lang w:val="en-US"/>
        </w:rPr>
        <w:object w:dxaOrig="900" w:dyaOrig="859">
          <v:shape id="_x0000_i1045" type="#_x0000_t75" style="width:45pt;height:43.2pt" o:ole="">
            <v:imagedata r:id="rId35" o:title=""/>
          </v:shape>
          <o:OLEObject Type="Embed" ProgID="Equation.DSMT4" ShapeID="_x0000_i1045" DrawAspect="Content" ObjectID="_1663410063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; б) </w:t>
      </w:r>
      <w:r w:rsidRPr="00164A6D">
        <w:rPr>
          <w:rFonts w:ascii="Times New Roman" w:hAnsi="Times New Roman" w:cs="Times New Roman"/>
          <w:position w:val="-36"/>
          <w:sz w:val="28"/>
          <w:szCs w:val="28"/>
        </w:rPr>
        <w:object w:dxaOrig="540" w:dyaOrig="859">
          <v:shape id="_x0000_i1046" type="#_x0000_t75" style="width:27pt;height:43.2pt" o:ole="">
            <v:imagedata r:id="rId27" o:title=""/>
          </v:shape>
          <o:OLEObject Type="Embed" ProgID="Equation.DSMT4" ShapeID="_x0000_i1046" DrawAspect="Content" ObjectID="_1663410064" r:id="rId43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64A6D" w:rsidRDefault="00164A6D" w:rsidP="00991F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proofErr w:type="gramStart"/>
      <w:r>
        <w:rPr>
          <w:rFonts w:ascii="Times New Roman" w:hAnsi="Times New Roman" w:cs="Times New Roman"/>
          <w:sz w:val="28"/>
          <w:szCs w:val="28"/>
        </w:rPr>
        <w:t>6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а) </w:t>
      </w:r>
      <w:r w:rsidRPr="00164A6D">
        <w:rPr>
          <w:rFonts w:ascii="Times New Roman" w:hAnsi="Times New Roman" w:cs="Times New Roman"/>
          <w:position w:val="-36"/>
          <w:sz w:val="28"/>
          <w:szCs w:val="28"/>
        </w:rPr>
        <w:object w:dxaOrig="1240" w:dyaOrig="859">
          <v:shape id="_x0000_i1047" type="#_x0000_t75" style="width:61.8pt;height:43.2pt" o:ole="">
            <v:imagedata r:id="rId38" o:title=""/>
          </v:shape>
          <o:OLEObject Type="Embed" ProgID="Equation.DSMT4" ShapeID="_x0000_i1047" DrawAspect="Content" ObjectID="_1663410065" r:id="rId44"/>
        </w:object>
      </w:r>
      <w:r>
        <w:rPr>
          <w:rFonts w:ascii="Times New Roman" w:hAnsi="Times New Roman" w:cs="Times New Roman"/>
          <w:sz w:val="28"/>
          <w:szCs w:val="28"/>
        </w:rPr>
        <w:t xml:space="preserve">;  б) </w:t>
      </w:r>
      <w:r w:rsidRPr="00164A6D">
        <w:rPr>
          <w:rFonts w:ascii="Times New Roman" w:hAnsi="Times New Roman" w:cs="Times New Roman"/>
          <w:position w:val="-36"/>
          <w:sz w:val="28"/>
          <w:szCs w:val="28"/>
        </w:rPr>
        <w:object w:dxaOrig="960" w:dyaOrig="859">
          <v:shape id="_x0000_i1048" type="#_x0000_t75" style="width:48pt;height:43.2pt" o:ole="">
            <v:imagedata r:id="rId31" o:title=""/>
          </v:shape>
          <o:OLEObject Type="Embed" ProgID="Equation.DSMT4" ShapeID="_x0000_i1048" DrawAspect="Content" ObjectID="_1663410066" r:id="rId45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64A6D" w:rsidRDefault="00164A6D" w:rsidP="00991F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proofErr w:type="gramStart"/>
      <w:r>
        <w:rPr>
          <w:rFonts w:ascii="Times New Roman" w:hAnsi="Times New Roman" w:cs="Times New Roman"/>
          <w:sz w:val="28"/>
          <w:szCs w:val="28"/>
        </w:rPr>
        <w:t>7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а) </w:t>
      </w:r>
      <w:r w:rsidRPr="00164A6D">
        <w:rPr>
          <w:rFonts w:ascii="Times New Roman" w:hAnsi="Times New Roman" w:cs="Times New Roman"/>
          <w:position w:val="-36"/>
          <w:sz w:val="28"/>
          <w:szCs w:val="28"/>
        </w:rPr>
        <w:object w:dxaOrig="540" w:dyaOrig="859">
          <v:shape id="_x0000_i1049" type="#_x0000_t75" style="width:27pt;height:43.2pt" o:ole="">
            <v:imagedata r:id="rId25" o:title=""/>
          </v:shape>
          <o:OLEObject Type="Embed" ProgID="Equation.DSMT4" ShapeID="_x0000_i1049" DrawAspect="Content" ObjectID="_1663410067" r:id="rId46"/>
        </w:object>
      </w:r>
      <w:r>
        <w:rPr>
          <w:rFonts w:ascii="Times New Roman" w:hAnsi="Times New Roman" w:cs="Times New Roman"/>
          <w:sz w:val="28"/>
          <w:szCs w:val="28"/>
        </w:rPr>
        <w:t xml:space="preserve">; б) </w:t>
      </w:r>
      <w:r w:rsidRPr="00164A6D">
        <w:rPr>
          <w:rFonts w:ascii="Times New Roman" w:hAnsi="Times New Roman" w:cs="Times New Roman"/>
          <w:position w:val="-36"/>
          <w:sz w:val="28"/>
          <w:szCs w:val="28"/>
          <w:lang w:val="en-US"/>
        </w:rPr>
        <w:object w:dxaOrig="900" w:dyaOrig="859">
          <v:shape id="_x0000_i1050" type="#_x0000_t75" style="width:45pt;height:43.2pt" o:ole="">
            <v:imagedata r:id="rId35" o:title=""/>
          </v:shape>
          <o:OLEObject Type="Embed" ProgID="Equation.DSMT4" ShapeID="_x0000_i1050" DrawAspect="Content" ObjectID="_1663410068" r:id="rId47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64A6D" w:rsidRDefault="00164A6D" w:rsidP="00991F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8 а) </w:t>
      </w:r>
      <w:r w:rsidRPr="00164A6D">
        <w:rPr>
          <w:rFonts w:ascii="Times New Roman" w:hAnsi="Times New Roman" w:cs="Times New Roman"/>
          <w:position w:val="-36"/>
          <w:sz w:val="28"/>
          <w:szCs w:val="28"/>
        </w:rPr>
        <w:object w:dxaOrig="980" w:dyaOrig="859">
          <v:shape id="_x0000_i1051" type="#_x0000_t75" style="width:49.2pt;height:43.2pt" o:ole="">
            <v:imagedata r:id="rId29" o:title=""/>
          </v:shape>
          <o:OLEObject Type="Embed" ProgID="Equation.DSMT4" ShapeID="_x0000_i1051" DrawAspect="Content" ObjectID="_1663410069" r:id="rId48"/>
        </w:object>
      </w:r>
      <w:r>
        <w:rPr>
          <w:rFonts w:ascii="Times New Roman" w:hAnsi="Times New Roman" w:cs="Times New Roman"/>
          <w:sz w:val="28"/>
          <w:szCs w:val="28"/>
        </w:rPr>
        <w:t xml:space="preserve">; б) </w:t>
      </w:r>
      <w:r w:rsidR="00531122" w:rsidRPr="00164A6D">
        <w:rPr>
          <w:rFonts w:ascii="Times New Roman" w:hAnsi="Times New Roman" w:cs="Times New Roman"/>
          <w:position w:val="-36"/>
          <w:sz w:val="28"/>
          <w:szCs w:val="28"/>
        </w:rPr>
        <w:object w:dxaOrig="1240" w:dyaOrig="859">
          <v:shape id="_x0000_i1052" type="#_x0000_t75" style="width:61.8pt;height:43.2pt" o:ole="">
            <v:imagedata r:id="rId38" o:title=""/>
          </v:shape>
          <o:OLEObject Type="Embed" ProgID="Equation.DSMT4" ShapeID="_x0000_i1052" DrawAspect="Content" ObjectID="_1663410070" r:id="rId49"/>
        </w:object>
      </w:r>
      <w:r w:rsidR="00531122">
        <w:rPr>
          <w:rFonts w:ascii="Times New Roman" w:hAnsi="Times New Roman" w:cs="Times New Roman"/>
          <w:sz w:val="28"/>
          <w:szCs w:val="28"/>
        </w:rPr>
        <w:t>;</w:t>
      </w:r>
    </w:p>
    <w:p w:rsidR="00531122" w:rsidRPr="00164A6D" w:rsidRDefault="00531122" w:rsidP="00991F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proofErr w:type="gramStart"/>
      <w:r>
        <w:rPr>
          <w:rFonts w:ascii="Times New Roman" w:hAnsi="Times New Roman" w:cs="Times New Roman"/>
          <w:sz w:val="28"/>
          <w:szCs w:val="28"/>
        </w:rPr>
        <w:t>9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а) </w:t>
      </w:r>
      <w:r w:rsidRPr="00164A6D">
        <w:rPr>
          <w:rFonts w:ascii="Times New Roman" w:hAnsi="Times New Roman" w:cs="Times New Roman"/>
          <w:position w:val="-36"/>
          <w:sz w:val="28"/>
          <w:szCs w:val="28"/>
        </w:rPr>
        <w:object w:dxaOrig="1820" w:dyaOrig="900">
          <v:shape id="_x0000_i1053" type="#_x0000_t75" style="width:91.2pt;height:45pt" o:ole="">
            <v:imagedata r:id="rId33" o:title=""/>
          </v:shape>
          <o:OLEObject Type="Embed" ProgID="Equation.DSMT4" ShapeID="_x0000_i1053" DrawAspect="Content" ObjectID="_1663410071" r:id="rId50"/>
        </w:object>
      </w:r>
      <w:r>
        <w:rPr>
          <w:rFonts w:ascii="Times New Roman" w:hAnsi="Times New Roman" w:cs="Times New Roman"/>
          <w:sz w:val="28"/>
          <w:szCs w:val="28"/>
        </w:rPr>
        <w:t xml:space="preserve">; б) </w:t>
      </w:r>
      <w:r w:rsidRPr="00164A6D">
        <w:rPr>
          <w:rFonts w:ascii="Times New Roman" w:hAnsi="Times New Roman" w:cs="Times New Roman"/>
          <w:position w:val="-36"/>
          <w:sz w:val="28"/>
          <w:szCs w:val="28"/>
        </w:rPr>
        <w:object w:dxaOrig="540" w:dyaOrig="859">
          <v:shape id="_x0000_i1054" type="#_x0000_t75" style="width:27pt;height:43.2pt" o:ole="">
            <v:imagedata r:id="rId25" o:title=""/>
          </v:shape>
          <o:OLEObject Type="Embed" ProgID="Equation.DSMT4" ShapeID="_x0000_i1054" DrawAspect="Content" ObjectID="_1663410072" r:id="rId5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B271D" w:rsidRPr="00CB271D" w:rsidRDefault="00CB271D" w:rsidP="00991F7A">
      <w:pPr>
        <w:rPr>
          <w:rFonts w:ascii="Times New Roman" w:hAnsi="Times New Roman" w:cs="Times New Roman"/>
          <w:sz w:val="28"/>
          <w:szCs w:val="28"/>
        </w:rPr>
      </w:pPr>
    </w:p>
    <w:p w:rsidR="00991F7A" w:rsidRPr="00991F7A" w:rsidRDefault="00991F7A" w:rsidP="00EC661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56204" w:rsidRPr="003E2489" w:rsidRDefault="00B56204">
      <w:pPr>
        <w:rPr>
          <w:rFonts w:ascii="Times New Roman" w:hAnsi="Times New Roman" w:cs="Times New Roman"/>
          <w:b/>
          <w:sz w:val="28"/>
          <w:szCs w:val="28"/>
        </w:rPr>
      </w:pPr>
      <w:r w:rsidRPr="003E2489">
        <w:rPr>
          <w:rFonts w:ascii="Times New Roman" w:hAnsi="Times New Roman" w:cs="Times New Roman"/>
          <w:b/>
          <w:sz w:val="28"/>
          <w:szCs w:val="28"/>
        </w:rPr>
        <w:t>Примеры</w:t>
      </w:r>
    </w:p>
    <w:p w:rsidR="003E2489" w:rsidRPr="00B56204" w:rsidRDefault="003E2489" w:rsidP="003E2489">
      <w:pPr>
        <w:rPr>
          <w:rFonts w:ascii="Times New Roman" w:hAnsi="Times New Roman" w:cs="Times New Roman"/>
          <w:b/>
          <w:sz w:val="28"/>
          <w:szCs w:val="28"/>
        </w:rPr>
      </w:pPr>
      <w:r w:rsidRPr="00B56204">
        <w:rPr>
          <w:rFonts w:ascii="Times New Roman" w:hAnsi="Times New Roman" w:cs="Times New Roman"/>
          <w:b/>
          <w:sz w:val="28"/>
          <w:szCs w:val="28"/>
        </w:rPr>
        <w:t>1) Приближенное решение алгебраических уравнений</w:t>
      </w:r>
    </w:p>
    <w:p w:rsidR="00B56204" w:rsidRDefault="00B56204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3B9C227C" wp14:editId="3558C701">
            <wp:extent cx="5940425" cy="1686666"/>
            <wp:effectExtent l="0" t="0" r="3175" b="889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6866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6204" w:rsidRDefault="00B56204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04FEB8CD" wp14:editId="480EA754">
            <wp:extent cx="5940425" cy="725309"/>
            <wp:effectExtent l="0" t="0" r="317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7253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6204" w:rsidRPr="00EC6611" w:rsidRDefault="00B5620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мер решения на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EC6611">
        <w:rPr>
          <w:rFonts w:ascii="Times New Roman" w:hAnsi="Times New Roman" w:cs="Times New Roman"/>
          <w:sz w:val="28"/>
          <w:szCs w:val="28"/>
        </w:rPr>
        <w:t>++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#include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B56204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&lt;</w:t>
      </w:r>
      <w:proofErr w:type="spellStart"/>
      <w:r w:rsidRPr="00B56204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iostream</w:t>
      </w:r>
      <w:proofErr w:type="spellEnd"/>
      <w:r w:rsidRPr="00B56204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&gt;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#include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B56204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&lt;</w:t>
      </w:r>
      <w:proofErr w:type="spellStart"/>
      <w:r w:rsidRPr="00B56204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cmath</w:t>
      </w:r>
      <w:proofErr w:type="spellEnd"/>
      <w:r w:rsidRPr="00B56204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&gt;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using</w:t>
      </w:r>
      <w:proofErr w:type="gram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amespace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td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spellStart"/>
      <w:proofErr w:type="gramStart"/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proofErr w:type="gram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as_index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20];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as_root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20];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f(</w:t>
      </w:r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B5620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x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{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return</w:t>
      </w:r>
      <w:proofErr w:type="gram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pow(</w:t>
      </w:r>
      <w:r w:rsidRPr="00B5620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x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,3)-3*</w:t>
      </w:r>
      <w:r w:rsidRPr="00B5620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x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-1;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}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f1(</w:t>
      </w:r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B5620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x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{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return</w:t>
      </w:r>
      <w:proofErr w:type="gram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3*pow(</w:t>
      </w:r>
      <w:r w:rsidRPr="00B5620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x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,2)-3;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}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ewtonIteration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B5620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x_old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{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return</w:t>
      </w:r>
      <w:proofErr w:type="gram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B5620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x_old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- f(</w:t>
      </w:r>
      <w:proofErr w:type="spellStart"/>
      <w:r w:rsidRPr="00B5620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x_old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/f1(</w:t>
      </w:r>
      <w:proofErr w:type="spellStart"/>
      <w:r w:rsidRPr="00B5620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x_old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}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ewtonAB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B5620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a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B5620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b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B5620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delta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{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_old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(</w:t>
      </w:r>
      <w:proofErr w:type="spellStart"/>
      <w:r w:rsidRPr="00B5620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a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</w:t>
      </w:r>
      <w:r w:rsidRPr="00B5620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b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/2;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_new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ewtonIteration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_old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while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abs(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_new-x_old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&gt;</w:t>
      </w:r>
      <w:r w:rsidRPr="00B5620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delta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{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_old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_new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_new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proofErr w:type="spellStart"/>
      <w:proofErr w:type="gram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ewtonIteration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_old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}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return</w:t>
      </w:r>
      <w:proofErr w:type="gram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_new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}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spellStart"/>
      <w:proofErr w:type="gramStart"/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proofErr w:type="gram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apply_Newton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B5620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a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B5620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b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B5620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um_step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B5620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eps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doubl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x_curre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;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// текущее значение х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step = (</w:t>
      </w:r>
      <w:r w:rsidRPr="00B5620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b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-</w:t>
      </w:r>
      <w:r w:rsidRPr="00B5620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a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/</w:t>
      </w:r>
      <w:proofErr w:type="spellStart"/>
      <w:r w:rsidRPr="00B5620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um_step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; </w:t>
      </w:r>
      <w:r w:rsidRPr="00B56204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шаг</w:t>
      </w:r>
      <w:r w:rsidRPr="00B56204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разбиения</w:t>
      </w:r>
    </w:p>
    <w:p w:rsid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num_roo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0;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// количество корней уравнения 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=0; 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r w:rsidRPr="00B5620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um_step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-1; 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+)</w:t>
      </w:r>
    </w:p>
    <w:p w:rsid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x_curre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</w:t>
      </w:r>
      <w:r>
        <w:rPr>
          <w:rFonts w:ascii="Consolas" w:hAnsi="Consolas" w:cs="Consolas"/>
          <w:color w:val="808080"/>
          <w:sz w:val="19"/>
          <w:szCs w:val="19"/>
          <w:highlight w:val="white"/>
        </w:rPr>
        <w:t>a</w:t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+ i*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step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;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// вычисляем очередное значение х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B56204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если</w:t>
      </w:r>
      <w:r w:rsidRPr="00B56204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на</w:t>
      </w:r>
      <w:r w:rsidRPr="00B56204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промежутке</w:t>
      </w:r>
      <w:r w:rsidRPr="00B56204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(</w:t>
      </w:r>
      <w:proofErr w:type="spellStart"/>
      <w:r w:rsidRPr="00B56204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x_current</w:t>
      </w:r>
      <w:proofErr w:type="spellEnd"/>
      <w:r w:rsidRPr="00B56204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, </w:t>
      </w:r>
      <w:proofErr w:type="spellStart"/>
      <w:r w:rsidRPr="00B56204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x_current+step</w:t>
      </w:r>
      <w:proofErr w:type="spellEnd"/>
      <w:r w:rsidRPr="00B56204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)</w:t>
      </w:r>
    </w:p>
    <w:p w:rsid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lastRenderedPageBreak/>
        <w:tab/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// функция меняет знак, то на этом промежутке есть корень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f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(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_current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*f(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_current+step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&lt;0)</w:t>
      </w:r>
    </w:p>
    <w:p w:rsid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>{</w:t>
      </w:r>
    </w:p>
    <w:p w:rsid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mas_index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>[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num_roo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] = i;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// помещаем индекс промежутка в массив индексов</w:t>
      </w:r>
    </w:p>
    <w:p w:rsid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num_roo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+= 1;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// наращиваем счетчик индексов</w:t>
      </w:r>
    </w:p>
    <w:p w:rsid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  <w:t>}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}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=0; 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um_root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; 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+)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{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_current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r w:rsidRPr="00B5620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a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 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as_index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*step;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as_root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proofErr w:type="gram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=</w:t>
      </w:r>
      <w:proofErr w:type="spellStart"/>
      <w:proofErr w:type="gram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ewtonAB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_current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_current+step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B56204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eps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}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return</w:t>
      </w:r>
      <w:proofErr w:type="gram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um_root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}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spellStart"/>
      <w:proofErr w:type="gramStart"/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proofErr w:type="gram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main(</w:t>
      </w:r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{</w:t>
      </w:r>
    </w:p>
    <w:p w:rsidR="00B56204" w:rsidRPr="00436EE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proofErr w:type="gramEnd"/>
      <w:r w:rsidRPr="00436EE4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emp</w:t>
      </w:r>
      <w:r w:rsidRPr="00436EE4">
        <w:rPr>
          <w:rFonts w:ascii="Consolas" w:hAnsi="Consolas" w:cs="Consolas"/>
          <w:color w:val="000000"/>
          <w:sz w:val="19"/>
          <w:szCs w:val="19"/>
          <w:highlight w:val="white"/>
        </w:rPr>
        <w:t>;</w:t>
      </w:r>
      <w:r w:rsidRPr="00436EE4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для</w:t>
      </w:r>
      <w:r w:rsidRPr="00436EE4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задержки</w:t>
      </w:r>
      <w:r w:rsidRPr="00436EE4"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лавиатуры</w:t>
      </w:r>
    </w:p>
    <w:p w:rsidR="00B56204" w:rsidRPr="00436EE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436EE4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436EE4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ps</w:t>
      </w:r>
      <w:proofErr w:type="spellEnd"/>
      <w:r w:rsidRPr="00436EE4"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0.001;</w:t>
      </w:r>
      <w:r w:rsidRPr="00436EE4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</w:p>
    <w:p w:rsidR="00B56204" w:rsidRPr="00436EE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436EE4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36EE4"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=0; 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lt;20; 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++) </w:t>
      </w:r>
      <w:r w:rsidRPr="00B56204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обнуляем</w:t>
      </w:r>
      <w:r w:rsidRPr="00B56204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массив</w:t>
      </w:r>
      <w:r w:rsidRPr="00B56204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индексов</w:t>
      </w:r>
      <w:r w:rsidRPr="00B56204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рней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as_index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proofErr w:type="gram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=</w:t>
      </w:r>
      <w:proofErr w:type="gram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0;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</w:p>
    <w:p w:rsid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doubl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a = -2.0; 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doubl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b = 3.0;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// начало и конец промежутка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spellStart"/>
      <w:proofErr w:type="gramStart"/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proofErr w:type="gram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um_step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100; </w:t>
      </w:r>
      <w:r w:rsidRPr="00B56204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количество</w:t>
      </w:r>
      <w:r w:rsidRPr="00B56204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разбиений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proofErr w:type="gram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um_root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apply_Newton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a, b, 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um_step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ps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;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B56204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=0; 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num_root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; 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+)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{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out</w:t>
      </w:r>
      <w:proofErr w:type="spellEnd"/>
      <w:proofErr w:type="gram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&lt;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as_root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&lt;&lt;</w:t>
      </w:r>
      <w:proofErr w:type="spell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ndl</w:t>
      </w:r>
      <w:proofErr w:type="spell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}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B56204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//</w:t>
      </w:r>
      <w:proofErr w:type="spellStart"/>
      <w:r w:rsidRPr="00B56204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cout</w:t>
      </w:r>
      <w:proofErr w:type="spellEnd"/>
      <w:r w:rsidRPr="00B56204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&lt;&lt;</w:t>
      </w:r>
      <w:proofErr w:type="spellStart"/>
      <w:proofErr w:type="gramStart"/>
      <w:r w:rsidRPr="00B56204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NewtonAB</w:t>
      </w:r>
      <w:proofErr w:type="spellEnd"/>
      <w:r w:rsidRPr="00B56204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(</w:t>
      </w:r>
      <w:proofErr w:type="gramEnd"/>
      <w:r w:rsidRPr="00B56204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-1.7,-1.4,0.01)&lt;&lt;</w:t>
      </w:r>
      <w:proofErr w:type="spellStart"/>
      <w:r w:rsidRPr="00B56204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endl</w:t>
      </w:r>
      <w:proofErr w:type="spellEnd"/>
      <w:r w:rsidRPr="00B56204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;</w:t>
      </w:r>
    </w:p>
    <w:p w:rsidR="00B56204" w:rsidRPr="00B56204" w:rsidRDefault="00B56204" w:rsidP="00B56204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in</w:t>
      </w:r>
      <w:proofErr w:type="spellEnd"/>
      <w:proofErr w:type="gramEnd"/>
      <w:r w:rsidRPr="00B5620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gt;&gt;temp;</w:t>
      </w:r>
    </w:p>
    <w:p w:rsidR="00B56204" w:rsidRPr="00480069" w:rsidRDefault="00B56204" w:rsidP="00B56204">
      <w:pPr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B56204" w:rsidRPr="00B56204" w:rsidRDefault="00B56204" w:rsidP="00B56204">
      <w:pPr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 xml:space="preserve">Численное решение уравнений в 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Wolfram</w:t>
      </w:r>
      <w:r w:rsidRPr="00B56204">
        <w:rPr>
          <w:rFonts w:ascii="Consolas" w:hAnsi="Consolas" w:cs="Consolas"/>
          <w:color w:val="000000"/>
          <w:sz w:val="19"/>
          <w:szCs w:val="19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  <w:lang w:val="en-US"/>
        </w:rPr>
        <w:t>Mathematica</w:t>
      </w:r>
    </w:p>
    <w:p w:rsidR="00B56204" w:rsidRDefault="00B56204" w:rsidP="00B56204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B56204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1308A39" wp14:editId="2BDF3EF3">
            <wp:extent cx="5940425" cy="3239061"/>
            <wp:effectExtent l="0" t="0" r="317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2390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6204" w:rsidRDefault="00B56204" w:rsidP="00B56204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  <w:lang w:eastAsia="ru-RU"/>
        </w:rPr>
        <w:lastRenderedPageBreak/>
        <w:drawing>
          <wp:inline distT="0" distB="0" distL="0" distR="0" wp14:anchorId="0D3EE23F" wp14:editId="41A22844">
            <wp:extent cx="5940425" cy="2376415"/>
            <wp:effectExtent l="0" t="0" r="3175" b="508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76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6204" w:rsidRPr="001B0DAA" w:rsidRDefault="00B56204" w:rsidP="00B56204">
      <w:pPr>
        <w:rPr>
          <w:rFonts w:ascii="Times New Roman" w:hAnsi="Times New Roman" w:cs="Times New Roman"/>
          <w:b/>
          <w:sz w:val="28"/>
          <w:szCs w:val="28"/>
        </w:rPr>
      </w:pPr>
      <w:r w:rsidRPr="001B0DAA">
        <w:rPr>
          <w:rFonts w:ascii="Times New Roman" w:hAnsi="Times New Roman" w:cs="Times New Roman"/>
          <w:b/>
          <w:sz w:val="28"/>
          <w:szCs w:val="28"/>
          <w:lang w:val="en-US"/>
        </w:rPr>
        <w:t xml:space="preserve">2) </w:t>
      </w:r>
      <w:r w:rsidRPr="001B0DAA">
        <w:rPr>
          <w:rFonts w:ascii="Times New Roman" w:hAnsi="Times New Roman" w:cs="Times New Roman"/>
          <w:b/>
          <w:sz w:val="28"/>
          <w:szCs w:val="28"/>
        </w:rPr>
        <w:t>Интерполирование функций. Многочлен Лагранжа.</w:t>
      </w:r>
    </w:p>
    <w:p w:rsidR="00B56204" w:rsidRDefault="00B56204" w:rsidP="00B56204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949F729" wp14:editId="47B21F7D">
            <wp:extent cx="5940425" cy="2245210"/>
            <wp:effectExtent l="0" t="0" r="3175" b="317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245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6204" w:rsidRDefault="001B0DAA" w:rsidP="00B56204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8BEA8E2" wp14:editId="6BE10C4E">
            <wp:extent cx="5940425" cy="1359878"/>
            <wp:effectExtent l="0" t="0" r="317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3598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6204" w:rsidRDefault="00B56204" w:rsidP="00B56204">
      <w:pPr>
        <w:rPr>
          <w:rFonts w:ascii="Times New Roman" w:hAnsi="Times New Roman" w:cs="Times New Roman"/>
          <w:sz w:val="28"/>
          <w:szCs w:val="28"/>
        </w:rPr>
      </w:pPr>
      <w:r w:rsidRPr="00B56204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725D7DD8" wp14:editId="7DE8BC05">
            <wp:extent cx="5940425" cy="3414411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414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6204" w:rsidRDefault="00B56204" w:rsidP="00B56204">
      <w:pPr>
        <w:rPr>
          <w:rFonts w:ascii="Times New Roman" w:hAnsi="Times New Roman" w:cs="Times New Roman"/>
          <w:sz w:val="28"/>
          <w:szCs w:val="28"/>
        </w:rPr>
      </w:pPr>
      <w:r w:rsidRPr="00B56204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54183F3" wp14:editId="29D31BB9">
            <wp:extent cx="5940425" cy="2386225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38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0DAA" w:rsidRPr="00EC6611" w:rsidRDefault="001B0DAA" w:rsidP="00EC6611">
      <w:pPr>
        <w:rPr>
          <w:rFonts w:ascii="Times New Roman" w:hAnsi="Times New Roman" w:cs="Times New Roman"/>
          <w:b/>
          <w:sz w:val="28"/>
          <w:szCs w:val="28"/>
        </w:rPr>
      </w:pPr>
      <w:r w:rsidRPr="00EC6611">
        <w:rPr>
          <w:rFonts w:ascii="Times New Roman" w:hAnsi="Times New Roman" w:cs="Times New Roman"/>
          <w:b/>
          <w:sz w:val="28"/>
          <w:szCs w:val="28"/>
        </w:rPr>
        <w:t xml:space="preserve">3) Численное интегрирование. </w:t>
      </w:r>
    </w:p>
    <w:p w:rsidR="00EC6611" w:rsidRPr="00EC6611" w:rsidRDefault="00EC6611" w:rsidP="00EC6611">
      <w:pPr>
        <w:jc w:val="both"/>
        <w:rPr>
          <w:rFonts w:ascii="Times New Roman" w:hAnsi="Times New Roman" w:cs="Times New Roman"/>
          <w:sz w:val="28"/>
          <w:szCs w:val="28"/>
        </w:rPr>
      </w:pPr>
      <w:r w:rsidRPr="00EC6611">
        <w:rPr>
          <w:rFonts w:ascii="Times New Roman" w:hAnsi="Times New Roman" w:cs="Times New Roman"/>
          <w:sz w:val="28"/>
          <w:szCs w:val="28"/>
        </w:rPr>
        <w:t xml:space="preserve">Необходимо прочитать п. 1 Численное интегрирование из книги Зельдовича и </w:t>
      </w:r>
      <w:proofErr w:type="spellStart"/>
      <w:r w:rsidRPr="00EC6611">
        <w:rPr>
          <w:rFonts w:ascii="Times New Roman" w:hAnsi="Times New Roman" w:cs="Times New Roman"/>
          <w:sz w:val="28"/>
          <w:szCs w:val="28"/>
        </w:rPr>
        <w:t>Мышкиса</w:t>
      </w:r>
      <w:proofErr w:type="spellEnd"/>
      <w:r w:rsidRPr="00EC6611">
        <w:rPr>
          <w:rFonts w:ascii="Times New Roman" w:hAnsi="Times New Roman" w:cs="Times New Roman"/>
          <w:sz w:val="28"/>
          <w:szCs w:val="28"/>
        </w:rPr>
        <w:t xml:space="preserve"> [1], разобраться с методом Симпсона и методом трапеций. Также необходимо прочитать и проделать по книге Данко, Попов, Кожевникова [2] из гл. 9 Методы вычислений</w:t>
      </w:r>
      <w:r w:rsidR="00531122">
        <w:rPr>
          <w:rFonts w:ascii="Times New Roman" w:hAnsi="Times New Roman" w:cs="Times New Roman"/>
          <w:sz w:val="28"/>
          <w:szCs w:val="28"/>
        </w:rPr>
        <w:t>,</w:t>
      </w:r>
      <w:bookmarkStart w:id="0" w:name="_GoBack"/>
      <w:bookmarkEnd w:id="0"/>
      <w:r w:rsidRPr="00EC6611">
        <w:rPr>
          <w:rFonts w:ascii="Times New Roman" w:hAnsi="Times New Roman" w:cs="Times New Roman"/>
          <w:sz w:val="28"/>
          <w:szCs w:val="28"/>
        </w:rPr>
        <w:t xml:space="preserve"> параграф 3 приближенное вычисление определенных интегралов номера 1202 – 1205.</w:t>
      </w:r>
    </w:p>
    <w:p w:rsidR="00EC6611" w:rsidRPr="00531122" w:rsidRDefault="00EC6611" w:rsidP="00EC6611">
      <w:pPr>
        <w:rPr>
          <w:rFonts w:ascii="Times New Roman" w:hAnsi="Times New Roman" w:cs="Times New Roman"/>
          <w:sz w:val="28"/>
          <w:szCs w:val="28"/>
        </w:rPr>
      </w:pPr>
    </w:p>
    <w:p w:rsidR="00EC6611" w:rsidRPr="00EC6611" w:rsidRDefault="00EC6611" w:rsidP="00EC6611">
      <w:pPr>
        <w:jc w:val="both"/>
        <w:rPr>
          <w:rFonts w:ascii="Times New Roman" w:hAnsi="Times New Roman" w:cs="Times New Roman"/>
          <w:sz w:val="28"/>
          <w:szCs w:val="28"/>
        </w:rPr>
      </w:pPr>
      <w:r w:rsidRPr="00EC6611">
        <w:rPr>
          <w:rFonts w:ascii="Times New Roman" w:hAnsi="Times New Roman" w:cs="Times New Roman"/>
          <w:sz w:val="28"/>
          <w:szCs w:val="28"/>
        </w:rPr>
        <w:t xml:space="preserve">Кроме того, необходимо написать программу (по примеру, приведенному в листинге 1) для вычисления интегралов, указанных в задании, на языке </w:t>
      </w:r>
      <w:r w:rsidRPr="00EC6611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EC6611">
        <w:rPr>
          <w:rFonts w:ascii="Times New Roman" w:hAnsi="Times New Roman" w:cs="Times New Roman"/>
          <w:sz w:val="28"/>
          <w:szCs w:val="28"/>
        </w:rPr>
        <w:t xml:space="preserve">++. Для справки и первоначального изучения языка можно воспользоваться материалами </w:t>
      </w:r>
      <w:hyperlink r:id="rId60" w:history="1">
        <w:r w:rsidRPr="00EC6611">
          <w:rPr>
            <w:rStyle w:val="a6"/>
            <w:rFonts w:ascii="Times New Roman" w:hAnsi="Times New Roman" w:cs="Times New Roman"/>
            <w:sz w:val="28"/>
            <w:szCs w:val="28"/>
          </w:rPr>
          <w:t>http://cppstudio.com/cat/271/</w:t>
        </w:r>
      </w:hyperlink>
      <w:r w:rsidRPr="00EC6611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C6611" w:rsidRPr="00EC6611" w:rsidRDefault="00EC6611" w:rsidP="00EC6611">
      <w:pPr>
        <w:jc w:val="both"/>
        <w:rPr>
          <w:rFonts w:ascii="Times New Roman" w:hAnsi="Times New Roman" w:cs="Times New Roman"/>
          <w:sz w:val="28"/>
          <w:szCs w:val="28"/>
        </w:rPr>
      </w:pPr>
      <w:r w:rsidRPr="00EC6611">
        <w:rPr>
          <w:rFonts w:ascii="Times New Roman" w:hAnsi="Times New Roman" w:cs="Times New Roman"/>
          <w:sz w:val="28"/>
          <w:szCs w:val="28"/>
        </w:rPr>
        <w:lastRenderedPageBreak/>
        <w:t>Пример 1. Численное интегрирование без использования массивов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#include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1B0DAA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&lt;</w:t>
      </w:r>
      <w:proofErr w:type="spellStart"/>
      <w:r w:rsidRPr="001B0DAA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iostream</w:t>
      </w:r>
      <w:proofErr w:type="spellEnd"/>
      <w:r w:rsidRPr="001B0DAA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&gt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#include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1B0DAA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&lt;</w:t>
      </w:r>
      <w:proofErr w:type="spellStart"/>
      <w:r w:rsidRPr="001B0DAA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math.h</w:t>
      </w:r>
      <w:proofErr w:type="spellEnd"/>
      <w:r w:rsidRPr="001B0DAA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&gt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using</w:t>
      </w:r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amespace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td</w:t>
      </w:r>
      <w:proofErr w:type="spell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funk(</w:t>
      </w:r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1B0DAA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x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{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return</w:t>
      </w:r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xp</w:t>
      </w:r>
      <w:proofErr w:type="spell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-</w:t>
      </w:r>
      <w:proofErr w:type="spell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qrt</w:t>
      </w:r>
      <w:proofErr w:type="spell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1+pow(</w:t>
      </w:r>
      <w:r w:rsidRPr="001B0DAA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x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,2)))+0.1*sin(10*</w:t>
      </w:r>
      <w:r w:rsidRPr="001B0DAA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x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+0.2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}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impson</w:t>
      </w:r>
      <w:proofErr w:type="spell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1B0DAA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a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1B0DAA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b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1B0DAA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{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h = (</w:t>
      </w:r>
      <w:r w:rsidRPr="001B0DAA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b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-</w:t>
      </w:r>
      <w:r w:rsidRPr="001B0DAA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a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/</w:t>
      </w:r>
      <w:r w:rsidRPr="001B0DAA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x0, x1, x2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sum = 0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=0; </w:t>
      </w:r>
      <w:proofErr w:type="spell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=</w:t>
      </w:r>
      <w:r w:rsidRPr="001B0DAA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-2; </w:t>
      </w:r>
      <w:proofErr w:type="spell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=2)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{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0</w:t>
      </w:r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=</w:t>
      </w:r>
      <w:proofErr w:type="spellStart"/>
      <w:r w:rsidRPr="001B0DAA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a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i</w:t>
      </w:r>
      <w:proofErr w:type="spell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*h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1</w:t>
      </w:r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=x0+h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2</w:t>
      </w:r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=x0+2*h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um</w:t>
      </w:r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= funk(x0) + 4*funk(x1) + funk(x2)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}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um</w:t>
      </w:r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*= h/3.0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return</w:t>
      </w:r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sum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}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trapezoidal(</w:t>
      </w:r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1B0DAA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a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1B0DAA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b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1B0DAA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{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h = (</w:t>
      </w:r>
      <w:r w:rsidRPr="001B0DAA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b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-</w:t>
      </w:r>
      <w:r w:rsidRPr="001B0DAA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a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/</w:t>
      </w:r>
      <w:r w:rsidRPr="001B0DAA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x0, x1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sum = 0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=0; </w:t>
      </w:r>
      <w:proofErr w:type="spell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=</w:t>
      </w:r>
      <w:r w:rsidRPr="001B0DAA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-1; </w:t>
      </w:r>
      <w:proofErr w:type="spell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+)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{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0</w:t>
      </w:r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=</w:t>
      </w:r>
      <w:proofErr w:type="spellStart"/>
      <w:r w:rsidRPr="001B0DAA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a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i</w:t>
      </w:r>
      <w:proofErr w:type="spell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*h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1</w:t>
      </w:r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=x0+h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um</w:t>
      </w:r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= funk(x0) + funk(x1)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}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um</w:t>
      </w:r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*= h/2.0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return</w:t>
      </w:r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sum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}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rectangle(</w:t>
      </w:r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1B0DAA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a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1B0DAA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b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1B0DAA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{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h = (</w:t>
      </w:r>
      <w:r w:rsidRPr="001B0DAA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b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-</w:t>
      </w:r>
      <w:r w:rsidRPr="001B0DAA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a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/</w:t>
      </w:r>
      <w:r w:rsidRPr="001B0DAA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x0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sum = 0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=0; </w:t>
      </w:r>
      <w:proofErr w:type="spell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=</w:t>
      </w:r>
      <w:r w:rsidRPr="001B0DAA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-1; </w:t>
      </w:r>
      <w:proofErr w:type="spell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+)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{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0</w:t>
      </w:r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=</w:t>
      </w:r>
      <w:proofErr w:type="spellStart"/>
      <w:r w:rsidRPr="001B0DAA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a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i</w:t>
      </w:r>
      <w:proofErr w:type="spell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*h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um</w:t>
      </w:r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= funk(x0)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}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um</w:t>
      </w:r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*= h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return</w:t>
      </w:r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sum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}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spellStart"/>
      <w:proofErr w:type="gramStart"/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main(</w:t>
      </w:r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{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1B0DAA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a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out</w:t>
      </w:r>
      <w:proofErr w:type="spellEnd"/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&lt;funk(0.6)&lt;&lt;</w:t>
      </w:r>
      <w:proofErr w:type="spell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ndl</w:t>
      </w:r>
      <w:proofErr w:type="spell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out</w:t>
      </w:r>
      <w:proofErr w:type="spellEnd"/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&lt;</w:t>
      </w:r>
      <w:proofErr w:type="spell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impson</w:t>
      </w:r>
      <w:proofErr w:type="spell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0.0, 10.0, 120)&lt;&lt;</w:t>
      </w:r>
      <w:proofErr w:type="spell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ndl</w:t>
      </w:r>
      <w:proofErr w:type="spell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out</w:t>
      </w:r>
      <w:proofErr w:type="spellEnd"/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&lt;trapezoidal(0.0, 10.0, 480)&lt;&lt;</w:t>
      </w:r>
      <w:proofErr w:type="spell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ndl</w:t>
      </w:r>
      <w:proofErr w:type="spell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out</w:t>
      </w:r>
      <w:proofErr w:type="spellEnd"/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lt;&lt;rectangle(0.0, 10.0, 500000)&lt;&lt;</w:t>
      </w:r>
      <w:proofErr w:type="spell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ndl</w:t>
      </w:r>
      <w:proofErr w:type="spell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EC6611" w:rsidRPr="001B0DAA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in</w:t>
      </w:r>
      <w:proofErr w:type="spellEnd"/>
      <w:proofErr w:type="gramEnd"/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&gt;&gt;a;</w:t>
      </w:r>
    </w:p>
    <w:p w:rsidR="00EC6611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1B0DAA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return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0;</w:t>
      </w:r>
    </w:p>
    <w:p w:rsidR="00EC6611" w:rsidRPr="00B56204" w:rsidRDefault="00EC6611" w:rsidP="00EC661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lastRenderedPageBreak/>
        <w:t>}</w:t>
      </w:r>
    </w:p>
    <w:p w:rsidR="00EC6611" w:rsidRPr="0091694F" w:rsidRDefault="00EC6611" w:rsidP="00EC6611">
      <w:pPr>
        <w:jc w:val="both"/>
      </w:pPr>
      <w:r>
        <w:t>Пример 2. Численное интегрирование (с использованием массивов)</w:t>
      </w:r>
    </w:p>
    <w:p w:rsidR="00EC6611" w:rsidRPr="00480069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80069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#</w:t>
      </w:r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clude</w:t>
      </w:r>
      <w:r w:rsidRPr="00480069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480069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&lt;</w:t>
      </w:r>
      <w:proofErr w:type="spellStart"/>
      <w:r w:rsidRPr="004D264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iostream</w:t>
      </w:r>
      <w:proofErr w:type="spellEnd"/>
      <w:r w:rsidRPr="00480069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&gt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#include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4D264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&lt;</w:t>
      </w:r>
      <w:proofErr w:type="spellStart"/>
      <w:r w:rsidRPr="004D264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fstream</w:t>
      </w:r>
      <w:proofErr w:type="spellEnd"/>
      <w:r w:rsidRPr="004D264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&gt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#include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4D264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&lt;</w:t>
      </w:r>
      <w:proofErr w:type="spellStart"/>
      <w:r w:rsidRPr="004D264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math.h</w:t>
      </w:r>
      <w:proofErr w:type="spellEnd"/>
      <w:r w:rsidRPr="004D264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&gt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#include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4D264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&lt;</w:t>
      </w:r>
      <w:proofErr w:type="spellStart"/>
      <w:r w:rsidRPr="004D264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malloc.h</w:t>
      </w:r>
      <w:proofErr w:type="spellEnd"/>
      <w:r w:rsidRPr="004D264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&gt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using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namespace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td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unc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x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{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return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log(1+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x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/(1+pow(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x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,2))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}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trapezoidal_integration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a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b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{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sum = (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unc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a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) +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unc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b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)/2.0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x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step = (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b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-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a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/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1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 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+)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{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 xml:space="preserve">x = 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a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* step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um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sum +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unc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x)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}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um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sum * step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return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sum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}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impson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a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b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{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sum = 0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x0, x1, x2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step = (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b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-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a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/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0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= 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-2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=2)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{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0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a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* step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1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x0 + step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2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x0 + 2*step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um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sum +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unc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x0) + 4*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unc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x1) +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unc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x2)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}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um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sum * step/3.0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return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sum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}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simpson_v2(</w:t>
      </w:r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a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b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amp;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res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{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sum = 0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x0, x1, x2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step = (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b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-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a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/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0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= 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-2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=2)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{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0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a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+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* step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1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x0 + step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x2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x0 + 2*step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um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sum +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unc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x0) + 4*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unc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x1) +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unc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x2)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}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um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sum * step/3.0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res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sum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}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impson_mas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a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b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proofErr w:type="spell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, </w:t>
      </w:r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* </w:t>
      </w:r>
      <w:proofErr w:type="spellStart"/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mas_y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{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sum = 0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lastRenderedPageBreak/>
        <w:tab/>
      </w: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step = (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b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-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a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/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1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= 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-1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=2)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um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sum + </w:t>
      </w:r>
      <w:proofErr w:type="spellStart"/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mas_y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i-1] + 4*</w:t>
      </w:r>
      <w:proofErr w:type="spellStart"/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mas_y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] + </w:t>
      </w:r>
      <w:proofErr w:type="spellStart"/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mas_y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i+1]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um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sum * step/3.0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0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= </w:t>
      </w:r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n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+)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mas_y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] = 2.0 * </w:t>
      </w:r>
      <w:proofErr w:type="spellStart"/>
      <w:r w:rsidRPr="004D264B">
        <w:rPr>
          <w:rFonts w:ascii="Consolas" w:hAnsi="Consolas" w:cs="Consolas"/>
          <w:color w:val="808080"/>
          <w:sz w:val="19"/>
          <w:szCs w:val="19"/>
          <w:highlight w:val="white"/>
          <w:lang w:val="en-US"/>
        </w:rPr>
        <w:t>mas_y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]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return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sum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}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proofErr w:type="spellStart"/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main(</w:t>
      </w:r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void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{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a = 0.0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b = 1.0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n = 20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step = (b-a)/n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EC6611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// в стиле</w:t>
      </w:r>
      <w:proofErr w:type="gramStart"/>
      <w:r>
        <w:rPr>
          <w:rFonts w:ascii="Consolas" w:hAnsi="Consolas" w:cs="Consolas"/>
          <w:color w:val="008000"/>
          <w:sz w:val="19"/>
          <w:szCs w:val="19"/>
          <w:highlight w:val="white"/>
        </w:rPr>
        <w:t xml:space="preserve"> С</w:t>
      </w:r>
      <w:proofErr w:type="gramEnd"/>
      <w:r>
        <w:rPr>
          <w:rFonts w:ascii="Consolas" w:hAnsi="Consolas" w:cs="Consolas"/>
          <w:color w:val="008000"/>
          <w:sz w:val="19"/>
          <w:szCs w:val="19"/>
          <w:highlight w:val="white"/>
        </w:rPr>
        <w:t>++</w:t>
      </w:r>
    </w:p>
    <w:p w:rsidR="00EC6611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doubl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*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mas_int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= 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new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FF"/>
          <w:sz w:val="19"/>
          <w:szCs w:val="19"/>
          <w:highlight w:val="white"/>
        </w:rPr>
        <w:t>doubl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[n+1];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// выделили память под массив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=0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lt;n+1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+)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as_int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] = </w:t>
      </w:r>
      <w:proofErr w:type="spellStart"/>
      <w:proofErr w:type="gram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unc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a+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*step); </w:t>
      </w:r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заполнили</w:t>
      </w:r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массив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=0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lt;n+1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+)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{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out</w:t>
      </w:r>
      <w:proofErr w:type="spellEnd"/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&lt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a+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*step &lt;&lt; </w:t>
      </w:r>
      <w:r w:rsidRPr="004D264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\t"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&lt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as_int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] &lt;&lt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ndl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; </w:t>
      </w:r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ыводим</w:t>
      </w:r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массив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}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out</w:t>
      </w:r>
      <w:proofErr w:type="spellEnd"/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&lt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ndl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elete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]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as_int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; </w:t>
      </w:r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освободить</w:t>
      </w:r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память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</w:t>
      </w:r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тиле</w:t>
      </w:r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С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*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as_malloc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= (</w:t>
      </w:r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*)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alloc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(n + 1) * </w:t>
      </w:r>
      <w:proofErr w:type="spell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sizeof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))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=0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lt;n+1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+)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as_malloc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] = </w:t>
      </w:r>
      <w:proofErr w:type="spellStart"/>
      <w:proofErr w:type="gram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unc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a+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*step); </w:t>
      </w:r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заполнили</w:t>
      </w:r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массив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=0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lt;n+1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+)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out</w:t>
      </w:r>
      <w:proofErr w:type="spellEnd"/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&lt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a+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*step &lt;&lt; </w:t>
      </w:r>
      <w:r w:rsidRPr="004D264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\t"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&lt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as_malloc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] &lt;&lt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ndl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; </w:t>
      </w:r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ыводим</w:t>
      </w:r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массив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//</w:t>
      </w:r>
      <w:proofErr w:type="gramStart"/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free(</w:t>
      </w:r>
      <w:proofErr w:type="spellStart"/>
      <w:proofErr w:type="gramEnd"/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mas_malloc</w:t>
      </w:r>
      <w:proofErr w:type="spellEnd"/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); //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освободить</w:t>
      </w:r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память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out</w:t>
      </w:r>
      <w:proofErr w:type="spellEnd"/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&lt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ndl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out</w:t>
      </w:r>
      <w:proofErr w:type="spellEnd"/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&lt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impson_mas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a, b, n,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as_malloc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) &lt;&lt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ndl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   </w:t>
      </w:r>
      <w:proofErr w:type="spellStart"/>
      <w:proofErr w:type="gram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out</w:t>
      </w:r>
      <w:proofErr w:type="spellEnd"/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&lt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ndl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=0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lt;n+1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+)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out</w:t>
      </w:r>
      <w:proofErr w:type="spellEnd"/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&lt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a+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*step &lt;&lt; </w:t>
      </w:r>
      <w:r w:rsidRPr="004D264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\t"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&lt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as_malloc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] &lt;&lt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ndl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; </w:t>
      </w:r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выводим</w:t>
      </w:r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массив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EC6611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r>
        <w:rPr>
          <w:rFonts w:ascii="Consolas" w:hAnsi="Consolas" w:cs="Consolas"/>
          <w:color w:val="2B91AF"/>
          <w:sz w:val="19"/>
          <w:szCs w:val="19"/>
          <w:highlight w:val="white"/>
        </w:rPr>
        <w:t>ofstream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 </w:t>
      </w:r>
      <w:proofErr w:type="spellStart"/>
      <w:r>
        <w:rPr>
          <w:rFonts w:ascii="Consolas" w:hAnsi="Consolas" w:cs="Consolas"/>
          <w:color w:val="000000"/>
          <w:sz w:val="19"/>
          <w:szCs w:val="19"/>
          <w:highlight w:val="white"/>
        </w:rPr>
        <w:t>my_file</w:t>
      </w:r>
      <w:proofErr w:type="spellEnd"/>
      <w:r>
        <w:rPr>
          <w:rFonts w:ascii="Consolas" w:hAnsi="Consolas" w:cs="Consolas"/>
          <w:color w:val="000000"/>
          <w:sz w:val="19"/>
          <w:szCs w:val="19"/>
          <w:highlight w:val="white"/>
        </w:rPr>
        <w:t xml:space="preserve">;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// создали поток вывода в файл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ab/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y_</w:t>
      </w:r>
      <w:proofErr w:type="gram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ile.open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4D264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first.txt"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); </w:t>
      </w:r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открыли</w:t>
      </w:r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файл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for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spellStart"/>
      <w:proofErr w:type="gramEnd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int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=0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&lt;n+1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++)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y_file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&lt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a+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*step &lt;&lt; </w:t>
      </w:r>
      <w:r w:rsidRPr="004D264B">
        <w:rPr>
          <w:rFonts w:ascii="Consolas" w:hAnsi="Consolas" w:cs="Consolas"/>
          <w:color w:val="A31515"/>
          <w:sz w:val="19"/>
          <w:szCs w:val="19"/>
          <w:highlight w:val="white"/>
          <w:lang w:val="en-US"/>
        </w:rPr>
        <w:t>"\t"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&lt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as_malloc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[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i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] &lt;&lt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ndl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my_</w:t>
      </w:r>
      <w:proofErr w:type="gram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file.close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(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); </w:t>
      </w:r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//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закрыли</w:t>
      </w:r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</w:t>
      </w:r>
      <w:r>
        <w:rPr>
          <w:rFonts w:ascii="Consolas" w:hAnsi="Consolas" w:cs="Consolas"/>
          <w:color w:val="008000"/>
          <w:sz w:val="19"/>
          <w:szCs w:val="19"/>
          <w:highlight w:val="white"/>
        </w:rPr>
        <w:t>файл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//</w:t>
      </w:r>
      <w:proofErr w:type="spellStart"/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cout</w:t>
      </w:r>
      <w:proofErr w:type="spellEnd"/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 &lt;&lt; </w:t>
      </w:r>
      <w:proofErr w:type="spellStart"/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trapezoidal_</w:t>
      </w:r>
      <w:proofErr w:type="gramStart"/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integration</w:t>
      </w:r>
      <w:proofErr w:type="spellEnd"/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(</w:t>
      </w:r>
      <w:proofErr w:type="gramEnd"/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 xml:space="preserve">0.0, 1.0, 400) &lt;&lt; </w:t>
      </w:r>
      <w:proofErr w:type="spellStart"/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endl</w:t>
      </w:r>
      <w:proofErr w:type="spellEnd"/>
      <w:r w:rsidRPr="004D264B">
        <w:rPr>
          <w:rFonts w:ascii="Consolas" w:hAnsi="Consolas" w:cs="Consolas"/>
          <w:color w:val="008000"/>
          <w:sz w:val="19"/>
          <w:szCs w:val="19"/>
          <w:highlight w:val="white"/>
          <w:lang w:val="en-US"/>
        </w:rPr>
        <w:t>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out</w:t>
      </w:r>
      <w:proofErr w:type="spellEnd"/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&lt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simpson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(0.0, 1.0, 20) &lt;&lt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ndl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out</w:t>
      </w:r>
      <w:proofErr w:type="spellEnd"/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&lt; </w:t>
      </w:r>
      <w:proofErr w:type="spell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endl</w:t>
      </w:r>
      <w:proofErr w:type="spell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gramStart"/>
      <w:r w:rsidRPr="004D264B">
        <w:rPr>
          <w:rFonts w:ascii="Consolas" w:hAnsi="Consolas" w:cs="Consolas"/>
          <w:color w:val="0000FF"/>
          <w:sz w:val="19"/>
          <w:szCs w:val="19"/>
          <w:highlight w:val="white"/>
          <w:lang w:val="en-US"/>
        </w:rPr>
        <w:t>double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res_v2 = 0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  <w:t>simpson_</w:t>
      </w:r>
      <w:proofErr w:type="gram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v2(</w:t>
      </w:r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0.0, 1.0, 20, res_v2);</w:t>
      </w:r>
    </w:p>
    <w:p w:rsidR="00EC6611" w:rsidRPr="004D264B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out</w:t>
      </w:r>
      <w:proofErr w:type="spellEnd"/>
      <w:proofErr w:type="gramEnd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lt;&lt; res_v2;</w:t>
      </w:r>
    </w:p>
    <w:p w:rsidR="00EC6611" w:rsidRPr="00436EE4" w:rsidRDefault="00EC6611" w:rsidP="00EC6611">
      <w:pPr>
        <w:autoSpaceDE w:val="0"/>
        <w:autoSpaceDN w:val="0"/>
        <w:adjustRightInd w:val="0"/>
        <w:spacing w:after="0" w:line="240" w:lineRule="auto"/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</w:pP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ab/>
      </w:r>
      <w:proofErr w:type="spellStart"/>
      <w:proofErr w:type="gramStart"/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cin</w:t>
      </w:r>
      <w:proofErr w:type="spellEnd"/>
      <w:proofErr w:type="gramEnd"/>
      <w:r w:rsidRPr="00436EE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 xml:space="preserve"> &gt;&gt; </w:t>
      </w:r>
      <w:r w:rsidRPr="004D264B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a</w:t>
      </w:r>
      <w:r w:rsidRPr="00436EE4">
        <w:rPr>
          <w:rFonts w:ascii="Consolas" w:hAnsi="Consolas" w:cs="Consolas"/>
          <w:color w:val="000000"/>
          <w:sz w:val="19"/>
          <w:szCs w:val="19"/>
          <w:highlight w:val="white"/>
          <w:lang w:val="en-US"/>
        </w:rPr>
        <w:t>;</w:t>
      </w:r>
    </w:p>
    <w:p w:rsidR="00EC6611" w:rsidRDefault="00EC6611" w:rsidP="00EC6611">
      <w:pPr>
        <w:spacing w:after="0" w:line="240" w:lineRule="auto"/>
        <w:rPr>
          <w:rFonts w:ascii="Consolas" w:hAnsi="Consolas" w:cs="Consolas"/>
          <w:color w:val="000000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  <w:highlight w:val="white"/>
        </w:rPr>
        <w:t>}</w:t>
      </w:r>
    </w:p>
    <w:p w:rsidR="00EC6611" w:rsidRDefault="00EC6611" w:rsidP="00EC6611">
      <w:pPr>
        <w:rPr>
          <w:rFonts w:ascii="Consolas" w:hAnsi="Consolas" w:cs="Consolas"/>
          <w:color w:val="000000"/>
          <w:sz w:val="19"/>
          <w:szCs w:val="19"/>
        </w:rPr>
      </w:pPr>
    </w:p>
    <w:p w:rsidR="00EC6611" w:rsidRPr="00EC6611" w:rsidRDefault="00EC6611" w:rsidP="00EC6611">
      <w:pPr>
        <w:rPr>
          <w:rFonts w:ascii="Times New Roman" w:hAnsi="Times New Roman" w:cs="Times New Roman"/>
          <w:sz w:val="28"/>
          <w:szCs w:val="28"/>
        </w:rPr>
      </w:pPr>
      <w:r w:rsidRPr="00EC6611">
        <w:rPr>
          <w:rFonts w:ascii="Times New Roman" w:hAnsi="Times New Roman" w:cs="Times New Roman"/>
          <w:sz w:val="28"/>
          <w:szCs w:val="28"/>
        </w:rPr>
        <w:t xml:space="preserve">1. Зельдович Я.Б., </w:t>
      </w:r>
      <w:proofErr w:type="spellStart"/>
      <w:r w:rsidRPr="00EC6611">
        <w:rPr>
          <w:rFonts w:ascii="Times New Roman" w:hAnsi="Times New Roman" w:cs="Times New Roman"/>
          <w:sz w:val="28"/>
          <w:szCs w:val="28"/>
        </w:rPr>
        <w:t>Мышкис</w:t>
      </w:r>
      <w:proofErr w:type="spellEnd"/>
      <w:r w:rsidRPr="00EC6611">
        <w:rPr>
          <w:rFonts w:ascii="Times New Roman" w:hAnsi="Times New Roman" w:cs="Times New Roman"/>
          <w:sz w:val="28"/>
          <w:szCs w:val="28"/>
        </w:rPr>
        <w:t xml:space="preserve"> А.Д. Элементы прикладной математики. – М.: 1965. – 616 с.</w:t>
      </w:r>
    </w:p>
    <w:p w:rsidR="00EC6611" w:rsidRPr="00EC6611" w:rsidRDefault="00EC6611" w:rsidP="00EC6611">
      <w:pPr>
        <w:rPr>
          <w:rFonts w:ascii="Times New Roman" w:hAnsi="Times New Roman" w:cs="Times New Roman"/>
          <w:sz w:val="28"/>
          <w:szCs w:val="28"/>
        </w:rPr>
      </w:pPr>
      <w:r w:rsidRPr="00EC6611">
        <w:rPr>
          <w:rFonts w:ascii="Times New Roman" w:hAnsi="Times New Roman" w:cs="Times New Roman"/>
          <w:sz w:val="28"/>
          <w:szCs w:val="28"/>
        </w:rPr>
        <w:lastRenderedPageBreak/>
        <w:t>2. Данко П.Е., Попов А.Г., Кожевникова Т.Я. Высшая математика в упражнениях и задачах: Учеб</w:t>
      </w:r>
      <w:proofErr w:type="gramStart"/>
      <w:r w:rsidRPr="00EC6611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EC661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EC6611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EC6611">
        <w:rPr>
          <w:rFonts w:ascii="Times New Roman" w:hAnsi="Times New Roman" w:cs="Times New Roman"/>
          <w:sz w:val="28"/>
          <w:szCs w:val="28"/>
        </w:rPr>
        <w:t xml:space="preserve">особие для студентов втузов. В 2-х частях. Ч. </w:t>
      </w:r>
      <w:r w:rsidRPr="00EC6611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Pr="00EC6611">
        <w:rPr>
          <w:rFonts w:ascii="Times New Roman" w:hAnsi="Times New Roman" w:cs="Times New Roman"/>
          <w:sz w:val="28"/>
          <w:szCs w:val="28"/>
        </w:rPr>
        <w:t xml:space="preserve">. – 4-е изд., </w:t>
      </w:r>
      <w:proofErr w:type="spellStart"/>
      <w:r w:rsidRPr="00EC6611">
        <w:rPr>
          <w:rFonts w:ascii="Times New Roman" w:hAnsi="Times New Roman" w:cs="Times New Roman"/>
          <w:sz w:val="28"/>
          <w:szCs w:val="28"/>
        </w:rPr>
        <w:t>испр</w:t>
      </w:r>
      <w:proofErr w:type="spellEnd"/>
      <w:r w:rsidRPr="00EC6611">
        <w:rPr>
          <w:rFonts w:ascii="Times New Roman" w:hAnsi="Times New Roman" w:cs="Times New Roman"/>
          <w:sz w:val="28"/>
          <w:szCs w:val="28"/>
        </w:rPr>
        <w:t xml:space="preserve">. и доп. – М.: </w:t>
      </w:r>
      <w:proofErr w:type="spellStart"/>
      <w:r w:rsidRPr="00EC6611">
        <w:rPr>
          <w:rFonts w:ascii="Times New Roman" w:hAnsi="Times New Roman" w:cs="Times New Roman"/>
          <w:sz w:val="28"/>
          <w:szCs w:val="28"/>
        </w:rPr>
        <w:t>Высш</w:t>
      </w:r>
      <w:proofErr w:type="spellEnd"/>
      <w:r w:rsidRPr="00EC6611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EC6611">
        <w:rPr>
          <w:rFonts w:ascii="Times New Roman" w:hAnsi="Times New Roman" w:cs="Times New Roman"/>
          <w:sz w:val="28"/>
          <w:szCs w:val="28"/>
        </w:rPr>
        <w:t>шк</w:t>
      </w:r>
      <w:proofErr w:type="spellEnd"/>
      <w:r w:rsidRPr="00EC6611">
        <w:rPr>
          <w:rFonts w:ascii="Times New Roman" w:hAnsi="Times New Roman" w:cs="Times New Roman"/>
          <w:sz w:val="28"/>
          <w:szCs w:val="28"/>
        </w:rPr>
        <w:t>., 1986. – 415 с.</w:t>
      </w:r>
    </w:p>
    <w:sectPr w:rsidR="00EC6611" w:rsidRPr="00EC66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6204"/>
    <w:rsid w:val="00164A6D"/>
    <w:rsid w:val="001B0DAA"/>
    <w:rsid w:val="003E2489"/>
    <w:rsid w:val="00436EE4"/>
    <w:rsid w:val="00480069"/>
    <w:rsid w:val="00531122"/>
    <w:rsid w:val="007818EF"/>
    <w:rsid w:val="00903300"/>
    <w:rsid w:val="00971DCC"/>
    <w:rsid w:val="00991F7A"/>
    <w:rsid w:val="00AC5407"/>
    <w:rsid w:val="00B56204"/>
    <w:rsid w:val="00CB271D"/>
    <w:rsid w:val="00EC6611"/>
    <w:rsid w:val="00FC1D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562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56204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EC661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Hyperlink"/>
    <w:basedOn w:val="a0"/>
    <w:uiPriority w:val="99"/>
    <w:unhideWhenUsed/>
    <w:rsid w:val="00EC6611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562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56204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EC661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Hyperlink"/>
    <w:basedOn w:val="a0"/>
    <w:uiPriority w:val="99"/>
    <w:unhideWhenUsed/>
    <w:rsid w:val="00EC6611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9.bin"/><Relationship Id="rId55" Type="http://schemas.openxmlformats.org/officeDocument/2006/relationships/image" Target="media/image21.png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53" Type="http://schemas.openxmlformats.org/officeDocument/2006/relationships/image" Target="media/image19.png"/><Relationship Id="rId58" Type="http://schemas.openxmlformats.org/officeDocument/2006/relationships/image" Target="media/image24.png"/><Relationship Id="rId5" Type="http://schemas.openxmlformats.org/officeDocument/2006/relationships/image" Target="media/image1.wmf"/><Relationship Id="rId61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56" Type="http://schemas.openxmlformats.org/officeDocument/2006/relationships/image" Target="media/image22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0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oleObject" Target="embeddings/oleObject25.bin"/><Relationship Id="rId59" Type="http://schemas.openxmlformats.org/officeDocument/2006/relationships/image" Target="media/image25.png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0.png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8.bin"/><Relationship Id="rId57" Type="http://schemas.openxmlformats.org/officeDocument/2006/relationships/image" Target="media/image23.png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3.bin"/><Relationship Id="rId52" Type="http://schemas.openxmlformats.org/officeDocument/2006/relationships/image" Target="media/image18.png"/><Relationship Id="rId60" Type="http://schemas.openxmlformats.org/officeDocument/2006/relationships/hyperlink" Target="http://cppstudio.com/cat/271/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11</Pages>
  <Words>1268</Words>
  <Characters>7232</Characters>
  <Application>Microsoft Office Word</Application>
  <DocSecurity>0</DocSecurity>
  <Lines>60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enovo</Company>
  <LinksUpToDate>false</LinksUpToDate>
  <CharactersWithSpaces>84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Владимир Конченков</cp:lastModifiedBy>
  <cp:revision>5</cp:revision>
  <dcterms:created xsi:type="dcterms:W3CDTF">2020-10-05T08:32:00Z</dcterms:created>
  <dcterms:modified xsi:type="dcterms:W3CDTF">2020-10-05T0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